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6"/>
  </p:notesMasterIdLst>
  <p:sldIdLst>
    <p:sldId id="256" r:id="rId5"/>
    <p:sldId id="262" r:id="rId6"/>
    <p:sldId id="264" r:id="rId7"/>
    <p:sldId id="278" r:id="rId8"/>
    <p:sldId id="279" r:id="rId9"/>
    <p:sldId id="266" r:id="rId10"/>
    <p:sldId id="268" r:id="rId11"/>
    <p:sldId id="259" r:id="rId12"/>
    <p:sldId id="260" r:id="rId13"/>
    <p:sldId id="261" r:id="rId14"/>
    <p:sldId id="275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9E84A4-F968-4D63-8316-27AEF385A18A}" v="60" dt="2022-09-06T19:20:47.5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0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89E84A4-F968-4D63-8316-27AEF385A18A}"/>
    <pc:docChg chg="modSld">
      <pc:chgData name="Danny Young" userId="cb0f4ce2-eb4f-479e-8e8f-3beb257e632f" providerId="ADAL" clId="{089E84A4-F968-4D63-8316-27AEF385A18A}" dt="2022-09-08T16:22:29.071" v="1" actId="20577"/>
      <pc:docMkLst>
        <pc:docMk/>
      </pc:docMkLst>
      <pc:sldChg chg="modSp">
        <pc:chgData name="Danny Young" userId="cb0f4ce2-eb4f-479e-8e8f-3beb257e632f" providerId="ADAL" clId="{089E84A4-F968-4D63-8316-27AEF385A18A}" dt="2022-09-08T16:22:29.071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089E84A4-F968-4D63-8316-27AEF385A18A}" dt="2022-09-08T16:22:29.071" v="1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518BBD85-6109-4E96-A9D4-7945964F144A}"/>
    <pc:docChg chg="custSel addSld delSld modSld sldOrd">
      <pc:chgData name="Danny Young" userId="cb0f4ce2-eb4f-479e-8e8f-3beb257e632f" providerId="ADAL" clId="{518BBD85-6109-4E96-A9D4-7945964F144A}" dt="2022-09-06T19:20:47.515" v="582"/>
      <pc:docMkLst>
        <pc:docMk/>
      </pc:docMkLst>
      <pc:sldChg chg="modSp">
        <pc:chgData name="Danny Young" userId="cb0f4ce2-eb4f-479e-8e8f-3beb257e632f" providerId="ADAL" clId="{518BBD85-6109-4E96-A9D4-7945964F144A}" dt="2022-09-06T18:37:55.628" v="14" actId="1036"/>
        <pc:sldMkLst>
          <pc:docMk/>
          <pc:sldMk cId="521361815" sldId="262"/>
        </pc:sldMkLst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518BBD85-6109-4E96-A9D4-7945964F144A}" dt="2022-09-06T18:37:55.628" v="14" actId="1036"/>
          <ac:graphicFrameMkLst>
            <pc:docMk/>
            <pc:sldMk cId="521361815" sldId="262"/>
            <ac:graphicFrameMk id="27" creationId="{00000000-0000-0000-0000-000000000000}"/>
          </ac:graphicFrameMkLst>
        </pc:graphicFrameChg>
      </pc:sldChg>
      <pc:sldChg chg="del">
        <pc:chgData name="Danny Young" userId="cb0f4ce2-eb4f-479e-8e8f-3beb257e632f" providerId="ADAL" clId="{518BBD85-6109-4E96-A9D4-7945964F144A}" dt="2022-09-06T18:59:49.566" v="565" actId="2696"/>
        <pc:sldMkLst>
          <pc:docMk/>
          <pc:sldMk cId="1893231000" sldId="270"/>
        </pc:sldMkLst>
      </pc:sldChg>
      <pc:sldChg chg="del">
        <pc:chgData name="Danny Young" userId="cb0f4ce2-eb4f-479e-8e8f-3beb257e632f" providerId="ADAL" clId="{518BBD85-6109-4E96-A9D4-7945964F144A}" dt="2022-09-06T19:20:36.524" v="578" actId="2696"/>
        <pc:sldMkLst>
          <pc:docMk/>
          <pc:sldMk cId="1560830372" sldId="271"/>
        </pc:sldMkLst>
      </pc:sldChg>
      <pc:sldChg chg="del">
        <pc:chgData name="Danny Young" userId="cb0f4ce2-eb4f-479e-8e8f-3beb257e632f" providerId="ADAL" clId="{518BBD85-6109-4E96-A9D4-7945964F144A}" dt="2022-09-06T19:20:36.623" v="581" actId="2696"/>
        <pc:sldMkLst>
          <pc:docMk/>
          <pc:sldMk cId="2034363413" sldId="272"/>
        </pc:sldMkLst>
      </pc:sldChg>
      <pc:sldChg chg="del">
        <pc:chgData name="Danny Young" userId="cb0f4ce2-eb4f-479e-8e8f-3beb257e632f" providerId="ADAL" clId="{518BBD85-6109-4E96-A9D4-7945964F144A}" dt="2022-09-06T18:59:49.644" v="566" actId="2696"/>
        <pc:sldMkLst>
          <pc:docMk/>
          <pc:sldMk cId="2814510251" sldId="273"/>
        </pc:sldMkLst>
      </pc:sldChg>
      <pc:sldChg chg="del">
        <pc:chgData name="Danny Young" userId="cb0f4ce2-eb4f-479e-8e8f-3beb257e632f" providerId="ADAL" clId="{518BBD85-6109-4E96-A9D4-7945964F144A}" dt="2022-09-06T19:20:36.604" v="580" actId="2696"/>
        <pc:sldMkLst>
          <pc:docMk/>
          <pc:sldMk cId="1602008950" sldId="274"/>
        </pc:sldMkLst>
      </pc:sldChg>
      <pc:sldChg chg="ord">
        <pc:chgData name="Danny Young" userId="cb0f4ce2-eb4f-479e-8e8f-3beb257e632f" providerId="ADAL" clId="{518BBD85-6109-4E96-A9D4-7945964F144A}" dt="2022-09-06T19:20:47.515" v="582"/>
        <pc:sldMkLst>
          <pc:docMk/>
          <pc:sldMk cId="1390309404" sldId="275"/>
        </pc:sldMkLst>
      </pc:sldChg>
      <pc:sldChg chg="del">
        <pc:chgData name="Danny Young" userId="cb0f4ce2-eb4f-479e-8e8f-3beb257e632f" providerId="ADAL" clId="{518BBD85-6109-4E96-A9D4-7945964F144A}" dt="2022-09-06T19:20:36.571" v="579" actId="2696"/>
        <pc:sldMkLst>
          <pc:docMk/>
          <pc:sldMk cId="4185910433" sldId="277"/>
        </pc:sldMkLst>
      </pc:sldChg>
      <pc:sldChg chg="addSp modSp add">
        <pc:chgData name="Danny Young" userId="cb0f4ce2-eb4f-479e-8e8f-3beb257e632f" providerId="ADAL" clId="{518BBD85-6109-4E96-A9D4-7945964F144A}" dt="2022-09-06T18:45:43.262" v="447" actId="1076"/>
        <pc:sldMkLst>
          <pc:docMk/>
          <pc:sldMk cId="4019122432" sldId="278"/>
        </pc:sldMkLst>
        <pc:spChg chg="mod">
          <ac:chgData name="Danny Young" userId="cb0f4ce2-eb4f-479e-8e8f-3beb257e632f" providerId="ADAL" clId="{518BBD85-6109-4E96-A9D4-7945964F144A}" dt="2022-09-06T18:40:25.874" v="79" actId="27636"/>
          <ac:spMkLst>
            <pc:docMk/>
            <pc:sldMk cId="4019122432" sldId="278"/>
            <ac:spMk id="2" creationId="{09502919-1521-42F7-A643-02346CFF5FF9}"/>
          </ac:spMkLst>
        </pc:spChg>
        <pc:spChg chg="mod">
          <ac:chgData name="Danny Young" userId="cb0f4ce2-eb4f-479e-8e8f-3beb257e632f" providerId="ADAL" clId="{518BBD85-6109-4E96-A9D4-7945964F144A}" dt="2022-09-06T18:41:19.399" v="247" actId="14100"/>
          <ac:spMkLst>
            <pc:docMk/>
            <pc:sldMk cId="4019122432" sldId="278"/>
            <ac:spMk id="3" creationId="{96CBB3DC-8E1F-4633-A7E2-7B43E03D4820}"/>
          </ac:spMkLst>
        </pc:spChg>
        <pc:spChg chg="add mod">
          <ac:chgData name="Danny Young" userId="cb0f4ce2-eb4f-479e-8e8f-3beb257e632f" providerId="ADAL" clId="{518BBD85-6109-4E96-A9D4-7945964F144A}" dt="2022-09-06T18:43:37.601" v="418" actId="20577"/>
          <ac:spMkLst>
            <pc:docMk/>
            <pc:sldMk cId="4019122432" sldId="278"/>
            <ac:spMk id="6" creationId="{37F5FF0C-1BC1-4811-90AC-ED463885F63E}"/>
          </ac:spMkLst>
        </pc:spChg>
        <pc:graphicFrameChg chg="add mod">
          <ac:chgData name="Danny Young" userId="cb0f4ce2-eb4f-479e-8e8f-3beb257e632f" providerId="ADAL" clId="{518BBD85-6109-4E96-A9D4-7945964F144A}" dt="2022-09-06T18:42:21.050" v="262" actId="1035"/>
          <ac:graphicFrameMkLst>
            <pc:docMk/>
            <pc:sldMk cId="4019122432" sldId="278"/>
            <ac:graphicFrameMk id="4" creationId="{4FE51559-7EF7-4E58-B902-970857A626A4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42:47.907" v="268" actId="1076"/>
          <ac:graphicFrameMkLst>
            <pc:docMk/>
            <pc:sldMk cId="4019122432" sldId="278"/>
            <ac:graphicFrameMk id="5" creationId="{CB1F1ABB-84AF-4450-A055-499EB3EFD8A4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44:51.824" v="429" actId="1076"/>
          <ac:graphicFrameMkLst>
            <pc:docMk/>
            <pc:sldMk cId="4019122432" sldId="278"/>
            <ac:graphicFrameMk id="7" creationId="{733D20D2-EBB8-470E-A41E-017AA3B101CE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45:40.808" v="446" actId="1076"/>
          <ac:graphicFrameMkLst>
            <pc:docMk/>
            <pc:sldMk cId="4019122432" sldId="278"/>
            <ac:graphicFrameMk id="8" creationId="{EFB02D9C-6144-413F-9DF2-ED2FD3F7BE3E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45:11.649" v="437" actId="1076"/>
          <ac:graphicFrameMkLst>
            <pc:docMk/>
            <pc:sldMk cId="4019122432" sldId="278"/>
            <ac:graphicFrameMk id="9" creationId="{607FBA54-ED04-490F-8CCE-615841243DD8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45:43.262" v="447" actId="1076"/>
          <ac:graphicFrameMkLst>
            <pc:docMk/>
            <pc:sldMk cId="4019122432" sldId="278"/>
            <ac:graphicFrameMk id="10" creationId="{215A4E88-D355-4315-A922-2B8C52E93667}"/>
          </ac:graphicFrameMkLst>
        </pc:graphicFrameChg>
      </pc:sldChg>
      <pc:sldChg chg="addSp delSp modSp add">
        <pc:chgData name="Danny Young" userId="cb0f4ce2-eb4f-479e-8e8f-3beb257e632f" providerId="ADAL" clId="{518BBD85-6109-4E96-A9D4-7945964F144A}" dt="2022-09-06T19:01:12.278" v="577" actId="1076"/>
        <pc:sldMkLst>
          <pc:docMk/>
          <pc:sldMk cId="3598439998" sldId="279"/>
        </pc:sldMkLst>
        <pc:spChg chg="del">
          <ac:chgData name="Danny Young" userId="cb0f4ce2-eb4f-479e-8e8f-3beb257e632f" providerId="ADAL" clId="{518BBD85-6109-4E96-A9D4-7945964F144A}" dt="2022-09-06T18:46:05.028" v="506" actId="478"/>
          <ac:spMkLst>
            <pc:docMk/>
            <pc:sldMk cId="3598439998" sldId="279"/>
            <ac:spMk id="2" creationId="{15E1EE87-7E7D-4FB2-A241-B0086299C60A}"/>
          </ac:spMkLst>
        </pc:spChg>
        <pc:spChg chg="mod">
          <ac:chgData name="Danny Young" userId="cb0f4ce2-eb4f-479e-8e8f-3beb257e632f" providerId="ADAL" clId="{518BBD85-6109-4E96-A9D4-7945964F144A}" dt="2022-09-06T18:46:10.783" v="508" actId="14100"/>
          <ac:spMkLst>
            <pc:docMk/>
            <pc:sldMk cId="3598439998" sldId="279"/>
            <ac:spMk id="3" creationId="{C6569617-B39A-4110-87DE-64B31720FD5A}"/>
          </ac:spMkLst>
        </pc:spChg>
        <pc:graphicFrameChg chg="add mod">
          <ac:chgData name="Danny Young" userId="cb0f4ce2-eb4f-479e-8e8f-3beb257e632f" providerId="ADAL" clId="{518BBD85-6109-4E96-A9D4-7945964F144A}" dt="2022-09-06T18:47:01.800" v="514" actId="1076"/>
          <ac:graphicFrameMkLst>
            <pc:docMk/>
            <pc:sldMk cId="3598439998" sldId="279"/>
            <ac:graphicFrameMk id="4" creationId="{5989DAE7-89DA-4C40-8E13-660AD1B2C39C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50:22.267" v="519" actId="1076"/>
          <ac:graphicFrameMkLst>
            <pc:docMk/>
            <pc:sldMk cId="3598439998" sldId="279"/>
            <ac:graphicFrameMk id="5" creationId="{441019C9-F4A9-4496-B5C2-56E61B0FDF82}"/>
          </ac:graphicFrameMkLst>
        </pc:graphicFrameChg>
        <pc:graphicFrameChg chg="add mod">
          <ac:chgData name="Danny Young" userId="cb0f4ce2-eb4f-479e-8e8f-3beb257e632f" providerId="ADAL" clId="{518BBD85-6109-4E96-A9D4-7945964F144A}" dt="2022-09-06T18:50:43.786" v="525" actId="1076"/>
          <ac:graphicFrameMkLst>
            <pc:docMk/>
            <pc:sldMk cId="3598439998" sldId="279"/>
            <ac:graphicFrameMk id="6" creationId="{33C20461-925E-4B36-8043-D747D9EE8B02}"/>
          </ac:graphicFrameMkLst>
        </pc:graphicFrameChg>
        <pc:graphicFrameChg chg="add mod">
          <ac:chgData name="Danny Young" userId="cb0f4ce2-eb4f-479e-8e8f-3beb257e632f" providerId="ADAL" clId="{518BBD85-6109-4E96-A9D4-7945964F144A}" dt="2022-09-06T19:00:06.210" v="567" actId="1076"/>
          <ac:graphicFrameMkLst>
            <pc:docMk/>
            <pc:sldMk cId="3598439998" sldId="279"/>
            <ac:graphicFrameMk id="7" creationId="{A3A36D75-2AF6-40FA-B678-7708FA41F34A}"/>
          </ac:graphicFrameMkLst>
        </pc:graphicFrameChg>
        <pc:graphicFrameChg chg="add mod">
          <ac:chgData name="Danny Young" userId="cb0f4ce2-eb4f-479e-8e8f-3beb257e632f" providerId="ADAL" clId="{518BBD85-6109-4E96-A9D4-7945964F144A}" dt="2022-09-06T19:01:12.278" v="577" actId="1076"/>
          <ac:graphicFrameMkLst>
            <pc:docMk/>
            <pc:sldMk cId="3598439998" sldId="279"/>
            <ac:graphicFrameMk id="8" creationId="{1BED2E80-BCEE-45D5-B552-746F867737F7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5" Type="http://schemas.openxmlformats.org/officeDocument/2006/relationships/image" Target="../media/image46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29" Type="http://schemas.openxmlformats.org/officeDocument/2006/relationships/image" Target="../media/image50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28" Type="http://schemas.openxmlformats.org/officeDocument/2006/relationships/image" Target="../media/image49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Relationship Id="rId27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5" Type="http://schemas.openxmlformats.org/officeDocument/2006/relationships/image" Target="../media/image97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24" Type="http://schemas.openxmlformats.org/officeDocument/2006/relationships/image" Target="../media/image96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BBBF76-30D1-408F-B6DC-ABBE05FBF175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D7F8B-DEC4-441E-A2A2-04153E2465F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978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6806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7987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A9374A-F180-4133-97C4-03D5590A9378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4184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227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7281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146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5802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1606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8214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2-09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9.wmf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43.wmf"/><Relationship Id="rId50" Type="http://schemas.openxmlformats.org/officeDocument/2006/relationships/oleObject" Target="../embeddings/oleObject44.bin"/><Relationship Id="rId55" Type="http://schemas.openxmlformats.org/officeDocument/2006/relationships/image" Target="../media/image47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54" Type="http://schemas.openxmlformats.org/officeDocument/2006/relationships/oleObject" Target="../embeddings/oleObject4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42.wmf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48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49" Type="http://schemas.openxmlformats.org/officeDocument/2006/relationships/image" Target="../media/image44.wmf"/><Relationship Id="rId57" Type="http://schemas.openxmlformats.org/officeDocument/2006/relationships/image" Target="../media/image48.wmf"/><Relationship Id="rId61" Type="http://schemas.openxmlformats.org/officeDocument/2006/relationships/image" Target="../media/image5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5.bin"/><Relationship Id="rId60" Type="http://schemas.openxmlformats.org/officeDocument/2006/relationships/oleObject" Target="../embeddings/oleObject49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43.bin"/><Relationship Id="rId56" Type="http://schemas.openxmlformats.org/officeDocument/2006/relationships/oleObject" Target="../embeddings/oleObject47.bin"/><Relationship Id="rId8" Type="http://schemas.openxmlformats.org/officeDocument/2006/relationships/oleObject" Target="../embeddings/oleObject23.bin"/><Relationship Id="rId51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8.bin"/><Relationship Id="rId46" Type="http://schemas.openxmlformats.org/officeDocument/2006/relationships/oleObject" Target="../embeddings/oleObject42.bin"/><Relationship Id="rId59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oleObject" Target="../embeddings/oleObject9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91.w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95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90.bin"/><Relationship Id="rId46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85.wmf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9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89.wmf"/><Relationship Id="rId40" Type="http://schemas.openxmlformats.org/officeDocument/2006/relationships/image" Target="../media/image90.w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6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image" Target="../media/image92.wmf"/><Relationship Id="rId52" Type="http://schemas.openxmlformats.org/officeDocument/2006/relationships/image" Target="../media/image9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88.wmf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94.wmf"/><Relationship Id="rId8" Type="http://schemas.openxmlformats.org/officeDocument/2006/relationships/oleObject" Target="../embeddings/oleObject75.bin"/><Relationship Id="rId51" Type="http://schemas.openxmlformats.org/officeDocument/2006/relationships/oleObject" Target="../embeddings/oleObject9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6.wmf"/><Relationship Id="rId34" Type="http://schemas.openxmlformats.org/officeDocument/2006/relationships/image" Target="../media/image112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oleObject" Target="../embeddings/oleObject116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11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2.bin"/><Relationship Id="rId35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4" y="3068960"/>
            <a:ext cx="6172200" cy="1894362"/>
          </a:xfrm>
        </p:spPr>
        <p:txBody>
          <a:bodyPr/>
          <a:lstStyle/>
          <a:p>
            <a:r>
              <a:rPr lang="en-CA"/>
              <a:t>Section 1.1 </a:t>
            </a:r>
            <a:r>
              <a:rPr lang="en-CA" dirty="0"/>
              <a:t>Introduction to Function Nota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27983"/>
            <a:ext cx="8640960" cy="592705"/>
          </a:xfrm>
        </p:spPr>
        <p:txBody>
          <a:bodyPr>
            <a:normAutofit/>
          </a:bodyPr>
          <a:lstStyle/>
          <a:p>
            <a:r>
              <a:rPr lang="en-CA" sz="2500" dirty="0"/>
              <a:t>Ex: Given the graph of f(x), evaluate the following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32" y="797794"/>
            <a:ext cx="4447302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3842"/>
              </p:ext>
            </p:extLst>
          </p:nvPr>
        </p:nvGraphicFramePr>
        <p:xfrm>
          <a:off x="4973837" y="797795"/>
          <a:ext cx="10906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37" y="797795"/>
                        <a:ext cx="10906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68573"/>
              </p:ext>
            </p:extLst>
          </p:nvPr>
        </p:nvGraphicFramePr>
        <p:xfrm>
          <a:off x="8400256" y="797794"/>
          <a:ext cx="1601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797794"/>
                        <a:ext cx="16017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456"/>
              </p:ext>
            </p:extLst>
          </p:nvPr>
        </p:nvGraphicFramePr>
        <p:xfrm>
          <a:off x="4887720" y="2545445"/>
          <a:ext cx="18335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720" y="2545445"/>
                        <a:ext cx="18335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1292"/>
              </p:ext>
            </p:extLst>
          </p:nvPr>
        </p:nvGraphicFramePr>
        <p:xfrm>
          <a:off x="8742363" y="2541588"/>
          <a:ext cx="19970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3" y="2541588"/>
                        <a:ext cx="19970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83206"/>
              </p:ext>
            </p:extLst>
          </p:nvPr>
        </p:nvGraphicFramePr>
        <p:xfrm>
          <a:off x="4943872" y="4246563"/>
          <a:ext cx="2159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1180800" imgH="304560" progId="Equation.DSMT4">
                  <p:embed/>
                </p:oleObj>
              </mc:Choice>
              <mc:Fallback>
                <p:oleObj name="Equation" r:id="rId13" imgW="118080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246563"/>
                        <a:ext cx="21590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572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A3A77-02D5-400D-8160-C8BD2F21A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98767"/>
              </p:ext>
            </p:extLst>
          </p:nvPr>
        </p:nvGraphicFramePr>
        <p:xfrm>
          <a:off x="1823709" y="187717"/>
          <a:ext cx="3550274" cy="71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0A3A77-02D5-400D-8160-C8BD2F21A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3709" y="187717"/>
                        <a:ext cx="3550274" cy="71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538999-915C-44E9-B5AA-444DB1C5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46963"/>
              </p:ext>
            </p:extLst>
          </p:nvPr>
        </p:nvGraphicFramePr>
        <p:xfrm>
          <a:off x="316450" y="1037763"/>
          <a:ext cx="2989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538999-915C-44E9-B5AA-444DB1C5E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450" y="1037763"/>
                        <a:ext cx="29892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7E582D-BB83-4052-9D94-9261D283B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99847"/>
              </p:ext>
            </p:extLst>
          </p:nvPr>
        </p:nvGraphicFramePr>
        <p:xfrm>
          <a:off x="4153563" y="950358"/>
          <a:ext cx="3405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7E582D-BB83-4052-9D94-9261D283B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3563" y="950358"/>
                        <a:ext cx="34051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C146C6-D3AE-4140-958F-21673AB32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90070"/>
              </p:ext>
            </p:extLst>
          </p:nvPr>
        </p:nvGraphicFramePr>
        <p:xfrm>
          <a:off x="8177213" y="901700"/>
          <a:ext cx="1576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C146C6-D3AE-4140-958F-21673AB32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7213" y="901700"/>
                        <a:ext cx="1576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C29940C-32F7-4B6D-823C-8A710DC7EA7C}"/>
              </a:ext>
            </a:extLst>
          </p:cNvPr>
          <p:cNvSpPr txBox="1"/>
          <p:nvPr/>
        </p:nvSpPr>
        <p:spPr>
          <a:xfrm>
            <a:off x="316450" y="284295"/>
            <a:ext cx="25202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Suppose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737403-0B2B-458B-9D43-243C85216494}"/>
              </a:ext>
            </a:extLst>
          </p:cNvPr>
          <p:cNvSpPr txBox="1"/>
          <p:nvPr/>
        </p:nvSpPr>
        <p:spPr>
          <a:xfrm>
            <a:off x="5405280" y="246074"/>
            <a:ext cx="3759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and we are given that: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DD4C7EC0-49E6-4BD3-87AE-2F52CB89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9301"/>
              </p:ext>
            </p:extLst>
          </p:nvPr>
        </p:nvGraphicFramePr>
        <p:xfrm>
          <a:off x="2374754" y="1994622"/>
          <a:ext cx="2887560" cy="54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DD4C7EC0-49E6-4BD3-87AE-2F52CB89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54" y="1994622"/>
                        <a:ext cx="2887560" cy="54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A77F1EF5-89AC-46A7-A68E-49951040E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78211"/>
              </p:ext>
            </p:extLst>
          </p:nvPr>
        </p:nvGraphicFramePr>
        <p:xfrm>
          <a:off x="985027" y="2711450"/>
          <a:ext cx="3941631" cy="54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854000" imgH="253800" progId="Equation.DSMT4">
                  <p:embed/>
                </p:oleObj>
              </mc:Choice>
              <mc:Fallback>
                <p:oleObj name="Equation" r:id="rId14" imgW="185400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A77F1EF5-89AC-46A7-A68E-49951040E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27" y="2711450"/>
                        <a:ext cx="3941631" cy="54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ACADC28-D6F9-42ED-BCDB-CF00923E9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59493"/>
              </p:ext>
            </p:extLst>
          </p:nvPr>
        </p:nvGraphicFramePr>
        <p:xfrm>
          <a:off x="1792950" y="3391766"/>
          <a:ext cx="4347405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044440" imgH="266400" progId="Equation.DSMT4">
                  <p:embed/>
                </p:oleObj>
              </mc:Choice>
              <mc:Fallback>
                <p:oleObj name="Equation" r:id="rId16" imgW="2044440" imgH="2664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ACADC28-D6F9-42ED-BCDB-CF00923E9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50" y="3391766"/>
                        <a:ext cx="4347405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A34E9FBE-7A2D-4A74-883B-49088E4ED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9172"/>
              </p:ext>
            </p:extLst>
          </p:nvPr>
        </p:nvGraphicFramePr>
        <p:xfrm>
          <a:off x="2971368" y="4086515"/>
          <a:ext cx="3483191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638000" imgH="266400" progId="Equation.DSMT4">
                  <p:embed/>
                </p:oleObj>
              </mc:Choice>
              <mc:Fallback>
                <p:oleObj name="Equation" r:id="rId18" imgW="1638000" imgH="2664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A34E9FBE-7A2D-4A74-883B-49088E4ED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68" y="4086515"/>
                        <a:ext cx="3483191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D389395-E564-4405-862D-ECE632C6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91668"/>
              </p:ext>
            </p:extLst>
          </p:nvPr>
        </p:nvGraphicFramePr>
        <p:xfrm>
          <a:off x="3915353" y="4770867"/>
          <a:ext cx="2889492" cy="94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358640" imgH="444240" progId="Equation.DSMT4">
                  <p:embed/>
                </p:oleObj>
              </mc:Choice>
              <mc:Fallback>
                <p:oleObj name="Equation" r:id="rId20" imgW="1358640" imgH="4442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D389395-E564-4405-862D-ECE632C6B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53" y="4770867"/>
                        <a:ext cx="2889492" cy="948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14ECA8BD-E2A3-421B-A5A4-F12DE3C62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80427"/>
              </p:ext>
            </p:extLst>
          </p:nvPr>
        </p:nvGraphicFramePr>
        <p:xfrm>
          <a:off x="6804845" y="4709285"/>
          <a:ext cx="2646507" cy="113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1244520" imgH="533160" progId="Equation.DSMT4">
                  <p:embed/>
                </p:oleObj>
              </mc:Choice>
              <mc:Fallback>
                <p:oleObj name="Equation" r:id="rId22" imgW="1244520" imgH="53316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14ECA8BD-E2A3-421B-A5A4-F12DE3C62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45" y="4709285"/>
                        <a:ext cx="2646507" cy="113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91759C0-878D-4109-995C-087E60677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54249"/>
              </p:ext>
            </p:extLst>
          </p:nvPr>
        </p:nvGraphicFramePr>
        <p:xfrm>
          <a:off x="4629439" y="5847606"/>
          <a:ext cx="945608" cy="9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444240" imgH="431640" progId="Equation.DSMT4">
                  <p:embed/>
                </p:oleObj>
              </mc:Choice>
              <mc:Fallback>
                <p:oleObj name="Equation" r:id="rId24" imgW="444240" imgH="431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C91759C0-878D-4109-995C-087E6067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439" y="5847606"/>
                        <a:ext cx="945608" cy="92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0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0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) What is a Function Notation?</a:t>
            </a:r>
          </a:p>
        </p:txBody>
      </p:sp>
      <p:sp>
        <p:nvSpPr>
          <p:cNvPr id="2062" name="Content Placeholder 2"/>
          <p:cNvSpPr>
            <a:spLocks noGrp="1"/>
          </p:cNvSpPr>
          <p:nvPr>
            <p:ph sz="quarter" idx="1"/>
          </p:nvPr>
        </p:nvSpPr>
        <p:spPr>
          <a:xfrm>
            <a:off x="191345" y="692696"/>
            <a:ext cx="11449271" cy="971550"/>
          </a:xfrm>
        </p:spPr>
        <p:txBody>
          <a:bodyPr/>
          <a:lstStyle/>
          <a:p>
            <a:pPr eaLnBrk="1" hangingPunct="1"/>
            <a:r>
              <a:rPr lang="en-CA" dirty="0"/>
              <a:t>           is a symbol for representing a function and it replaces the ‘y-variable in an equation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55252"/>
              </p:ext>
            </p:extLst>
          </p:nvPr>
        </p:nvGraphicFramePr>
        <p:xfrm>
          <a:off x="604640" y="692696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0" y="692696"/>
                        <a:ext cx="785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43943"/>
              </p:ext>
            </p:extLst>
          </p:nvPr>
        </p:nvGraphicFramePr>
        <p:xfrm>
          <a:off x="797454" y="1583283"/>
          <a:ext cx="1581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54" y="1583283"/>
                        <a:ext cx="1581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1423"/>
              </p:ext>
            </p:extLst>
          </p:nvPr>
        </p:nvGraphicFramePr>
        <p:xfrm>
          <a:off x="2495600" y="1529307"/>
          <a:ext cx="2546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529307"/>
                        <a:ext cx="2546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4669" y="2111921"/>
            <a:ext cx="7972425" cy="61436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You can use other letters to represent a function</a:t>
            </a:r>
            <a:r>
              <a:rPr lang="en-CA" sz="2400" dirty="0">
                <a:sym typeface="Wingdings" pitchFamily="2" charset="2"/>
              </a:rPr>
              <a:t> g, h, t, </a:t>
            </a:r>
            <a:endParaRPr lang="en-CA" sz="2400" dirty="0"/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15270"/>
              </p:ext>
            </p:extLst>
          </p:nvPr>
        </p:nvGraphicFramePr>
        <p:xfrm>
          <a:off x="317971" y="2753270"/>
          <a:ext cx="2030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29810" imgH="266584" progId="Equation.DSMT4">
                  <p:embed/>
                </p:oleObj>
              </mc:Choice>
              <mc:Fallback>
                <p:oleObj name="Equation" r:id="rId10" imgW="1129810" imgH="266584" progId="Equation.DSMT4">
                  <p:embed/>
                  <p:pic>
                    <p:nvPicPr>
                      <p:cNvPr id="20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2753270"/>
                        <a:ext cx="20304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23485"/>
              </p:ext>
            </p:extLst>
          </p:nvPr>
        </p:nvGraphicFramePr>
        <p:xfrm>
          <a:off x="317971" y="3499394"/>
          <a:ext cx="196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20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3499394"/>
                        <a:ext cx="1962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34251"/>
              </p:ext>
            </p:extLst>
          </p:nvPr>
        </p:nvGraphicFramePr>
        <p:xfrm>
          <a:off x="4254500" y="2753271"/>
          <a:ext cx="1962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91880" imgH="266400" progId="Equation.DSMT4">
                  <p:embed/>
                </p:oleObj>
              </mc:Choice>
              <mc:Fallback>
                <p:oleObj name="Equation" r:id="rId14" imgW="1091880" imgH="266400" progId="Equation.DSMT4">
                  <p:embed/>
                  <p:pic>
                    <p:nvPicPr>
                      <p:cNvPr id="205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753271"/>
                        <a:ext cx="1962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06936"/>
              </p:ext>
            </p:extLst>
          </p:nvPr>
        </p:nvGraphicFramePr>
        <p:xfrm>
          <a:off x="4212107" y="3399670"/>
          <a:ext cx="260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447560" imgH="266400" progId="Equation.DSMT4">
                  <p:embed/>
                </p:oleObj>
              </mc:Choice>
              <mc:Fallback>
                <p:oleObj name="Equation" r:id="rId16" imgW="1447560" imgH="266400" progId="Equation.DSMT4">
                  <p:embed/>
                  <p:pic>
                    <p:nvPicPr>
                      <p:cNvPr id="205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07" y="3399670"/>
                        <a:ext cx="26003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3"/>
          <p:cNvSpPr txBox="1">
            <a:spLocks noChangeArrowheads="1"/>
          </p:cNvSpPr>
          <p:nvPr/>
        </p:nvSpPr>
        <p:spPr bwMode="auto">
          <a:xfrm>
            <a:off x="5473069" y="1529307"/>
            <a:ext cx="395265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</a:t>
            </a:r>
            <a:r>
              <a:rPr lang="en-CA" sz="2300" i="1" dirty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’ 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is a function of 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x’</a:t>
            </a:r>
          </a:p>
        </p:txBody>
      </p:sp>
      <p:graphicFrame>
        <p:nvGraphicFramePr>
          <p:cNvPr id="20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85414"/>
              </p:ext>
            </p:extLst>
          </p:nvPr>
        </p:nvGraphicFramePr>
        <p:xfrm>
          <a:off x="2599209" y="2824707"/>
          <a:ext cx="893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609336" imgH="215806" progId="Equation.DSMT4">
                  <p:embed/>
                </p:oleObj>
              </mc:Choice>
              <mc:Fallback>
                <p:oleObj name="Equation" r:id="rId18" imgW="609336" imgH="215806" progId="Equation.DSMT4">
                  <p:embed/>
                  <p:pic>
                    <p:nvPicPr>
                      <p:cNvPr id="20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09" y="2824707"/>
                        <a:ext cx="8937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14403"/>
              </p:ext>
            </p:extLst>
          </p:nvPr>
        </p:nvGraphicFramePr>
        <p:xfrm>
          <a:off x="2635722" y="3607344"/>
          <a:ext cx="727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20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722" y="3607344"/>
                        <a:ext cx="7270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31818"/>
              </p:ext>
            </p:extLst>
          </p:nvPr>
        </p:nvGraphicFramePr>
        <p:xfrm>
          <a:off x="6636222" y="2850106"/>
          <a:ext cx="7445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20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222" y="2850106"/>
                        <a:ext cx="74453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7833"/>
              </p:ext>
            </p:extLst>
          </p:nvPr>
        </p:nvGraphicFramePr>
        <p:xfrm>
          <a:off x="6942188" y="3323904"/>
          <a:ext cx="1433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977900" imgH="368300" progId="Equation.DSMT4">
                  <p:embed/>
                </p:oleObj>
              </mc:Choice>
              <mc:Fallback>
                <p:oleObj name="Equation" r:id="rId24" imgW="977900" imgH="368300" progId="Equation.DSMT4">
                  <p:embed/>
                  <p:pic>
                    <p:nvPicPr>
                      <p:cNvPr id="20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88" y="3323904"/>
                        <a:ext cx="14335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24668" y="4061113"/>
            <a:ext cx="11227915" cy="78464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500" dirty="0">
                <a:solidFill>
                  <a:srgbClr val="FF0000"/>
                </a:solidFill>
              </a:rPr>
              <a:t>Rule:</a:t>
            </a:r>
            <a:r>
              <a:rPr lang="en-CA" sz="2500" dirty="0"/>
              <a:t> Whatever ‘x’ becomes in the brackets (left), you replace that with the same value for ‘x’ on the right side of the equation</a:t>
            </a:r>
          </a:p>
          <a:p>
            <a:pPr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82814"/>
              </p:ext>
            </p:extLst>
          </p:nvPr>
        </p:nvGraphicFramePr>
        <p:xfrm>
          <a:off x="5614457" y="4814828"/>
          <a:ext cx="2135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901309" imgH="253890" progId="Equation.DSMT4">
                  <p:embed/>
                </p:oleObj>
              </mc:Choice>
              <mc:Fallback>
                <p:oleObj name="Equation" r:id="rId26" imgW="901309" imgH="25389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57" y="4814828"/>
                        <a:ext cx="2135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173954" y="4854932"/>
            <a:ext cx="1146666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entury Schoolbook" pitchFamily="18" charset="0"/>
              </a:rPr>
              <a:t>Ex: Given the equation for the function,                           evaluate the following: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1763"/>
              </p:ext>
            </p:extLst>
          </p:nvPr>
        </p:nvGraphicFramePr>
        <p:xfrm>
          <a:off x="1480072" y="5436152"/>
          <a:ext cx="1350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672808" imgH="253890" progId="Equation.DSMT4">
                  <p:embed/>
                </p:oleObj>
              </mc:Choice>
              <mc:Fallback>
                <p:oleObj name="Equation" r:id="rId28" imgW="672808" imgH="25389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5436152"/>
                        <a:ext cx="1350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34485"/>
              </p:ext>
            </p:extLst>
          </p:nvPr>
        </p:nvGraphicFramePr>
        <p:xfrm>
          <a:off x="551384" y="5428213"/>
          <a:ext cx="85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393529" imgH="253890" progId="Equation.DSMT4">
                  <p:embed/>
                </p:oleObj>
              </mc:Choice>
              <mc:Fallback>
                <p:oleObj name="Equation" r:id="rId30" imgW="393529" imgH="25389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5428213"/>
                        <a:ext cx="857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6631"/>
              </p:ext>
            </p:extLst>
          </p:nvPr>
        </p:nvGraphicFramePr>
        <p:xfrm>
          <a:off x="1480072" y="6014002"/>
          <a:ext cx="1096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545626" imgH="177646" progId="Equation.DSMT4">
                  <p:embed/>
                </p:oleObj>
              </mc:Choice>
              <mc:Fallback>
                <p:oleObj name="Equation" r:id="rId32" imgW="545626" imgH="177646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6014002"/>
                        <a:ext cx="1096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59747"/>
              </p:ext>
            </p:extLst>
          </p:nvPr>
        </p:nvGraphicFramePr>
        <p:xfrm>
          <a:off x="1486421" y="6480727"/>
          <a:ext cx="6365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317087" imgH="177569" progId="Equation.DSMT4">
                  <p:embed/>
                </p:oleObj>
              </mc:Choice>
              <mc:Fallback>
                <p:oleObj name="Equation" r:id="rId34" imgW="317087" imgH="177569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21" y="6480727"/>
                        <a:ext cx="6365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68958"/>
              </p:ext>
            </p:extLst>
          </p:nvPr>
        </p:nvGraphicFramePr>
        <p:xfrm>
          <a:off x="4670078" y="5364143"/>
          <a:ext cx="1504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5364143"/>
                        <a:ext cx="15049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4539"/>
              </p:ext>
            </p:extLst>
          </p:nvPr>
        </p:nvGraphicFramePr>
        <p:xfrm>
          <a:off x="3647728" y="5356205"/>
          <a:ext cx="102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469696" imgH="253890" progId="Equation.DSMT4">
                  <p:embed/>
                </p:oleObj>
              </mc:Choice>
              <mc:Fallback>
                <p:oleObj name="Equation" r:id="rId38" imgW="469696" imgH="253890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356205"/>
                        <a:ext cx="1022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68098"/>
              </p:ext>
            </p:extLst>
          </p:nvPr>
        </p:nvGraphicFramePr>
        <p:xfrm>
          <a:off x="4670079" y="5941992"/>
          <a:ext cx="12493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621760" imgH="177646" progId="Equation.DSMT4">
                  <p:embed/>
                </p:oleObj>
              </mc:Choice>
              <mc:Fallback>
                <p:oleObj name="Equation" r:id="rId40" imgW="621760" imgH="177646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9" y="5941992"/>
                        <a:ext cx="12493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67102"/>
              </p:ext>
            </p:extLst>
          </p:nvPr>
        </p:nvGraphicFramePr>
        <p:xfrm>
          <a:off x="4670078" y="6408717"/>
          <a:ext cx="661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329914" imgH="177646" progId="Equation.DSMT4">
                  <p:embed/>
                </p:oleObj>
              </mc:Choice>
              <mc:Fallback>
                <p:oleObj name="Equation" r:id="rId42" imgW="329914" imgH="177646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6408717"/>
                        <a:ext cx="6619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36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64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74638"/>
            <a:ext cx="11449272" cy="46989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600" dirty="0"/>
              <a:t>Practice: Given the function, evaluate each of the following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53521"/>
              </p:ext>
            </p:extLst>
          </p:nvPr>
        </p:nvGraphicFramePr>
        <p:xfrm>
          <a:off x="242888" y="804863"/>
          <a:ext cx="2566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30040" imgH="266400" progId="Equation.DSMT4">
                  <p:embed/>
                </p:oleObj>
              </mc:Choice>
              <mc:Fallback>
                <p:oleObj name="Equation" r:id="rId4" imgW="1130040" imgH="2664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804863"/>
                        <a:ext cx="25669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44790"/>
              </p:ext>
            </p:extLst>
          </p:nvPr>
        </p:nvGraphicFramePr>
        <p:xfrm>
          <a:off x="3871789" y="620688"/>
          <a:ext cx="2008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9" y="620688"/>
                        <a:ext cx="20081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21418"/>
              </p:ext>
            </p:extLst>
          </p:nvPr>
        </p:nvGraphicFramePr>
        <p:xfrm>
          <a:off x="149372" y="1903413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2" y="1903413"/>
                        <a:ext cx="1235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37881"/>
              </p:ext>
            </p:extLst>
          </p:nvPr>
        </p:nvGraphicFramePr>
        <p:xfrm>
          <a:off x="48926" y="3429000"/>
          <a:ext cx="1666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" y="3429000"/>
                        <a:ext cx="16668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76730"/>
              </p:ext>
            </p:extLst>
          </p:nvPr>
        </p:nvGraphicFramePr>
        <p:xfrm>
          <a:off x="3501447" y="1931988"/>
          <a:ext cx="1495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76240" imgH="253800" progId="Equation.DSMT4">
                  <p:embed/>
                </p:oleObj>
              </mc:Choice>
              <mc:Fallback>
                <p:oleObj name="Equation" r:id="rId12" imgW="876240" imgH="253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447" y="1931988"/>
                        <a:ext cx="1495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56739"/>
              </p:ext>
            </p:extLst>
          </p:nvPr>
        </p:nvGraphicFramePr>
        <p:xfrm>
          <a:off x="1415480" y="1851993"/>
          <a:ext cx="18621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091880" imgH="291960" progId="Equation.DSMT4">
                  <p:embed/>
                </p:oleObj>
              </mc:Choice>
              <mc:Fallback>
                <p:oleObj name="Equation" r:id="rId14" imgW="1091880" imgH="29196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851993"/>
                        <a:ext cx="186213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4747"/>
              </p:ext>
            </p:extLst>
          </p:nvPr>
        </p:nvGraphicFramePr>
        <p:xfrm>
          <a:off x="1146352" y="2348706"/>
          <a:ext cx="1884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104840" imgH="253800" progId="Equation.DSMT4">
                  <p:embed/>
                </p:oleObj>
              </mc:Choice>
              <mc:Fallback>
                <p:oleObj name="Equation" r:id="rId16" imgW="1104840" imgH="2538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352" y="2348706"/>
                        <a:ext cx="1884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66374"/>
              </p:ext>
            </p:extLst>
          </p:nvPr>
        </p:nvGraphicFramePr>
        <p:xfrm>
          <a:off x="1727261" y="3388890"/>
          <a:ext cx="2579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511280" imgH="291960" progId="Equation.DSMT4">
                  <p:embed/>
                </p:oleObj>
              </mc:Choice>
              <mc:Fallback>
                <p:oleObj name="Equation" r:id="rId18" imgW="1511280" imgH="29196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61" y="3388890"/>
                        <a:ext cx="2579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91331"/>
              </p:ext>
            </p:extLst>
          </p:nvPr>
        </p:nvGraphicFramePr>
        <p:xfrm>
          <a:off x="119906" y="4377715"/>
          <a:ext cx="454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666880" imgH="215640" progId="Equation.DSMT4">
                  <p:embed/>
                </p:oleObj>
              </mc:Choice>
              <mc:Fallback>
                <p:oleObj name="Equation" r:id="rId20" imgW="2666880" imgH="21564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6" y="4377715"/>
                        <a:ext cx="45481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0753"/>
              </p:ext>
            </p:extLst>
          </p:nvPr>
        </p:nvGraphicFramePr>
        <p:xfrm>
          <a:off x="191344" y="3887788"/>
          <a:ext cx="46799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2743200" imgH="304560" progId="Equation.DSMT4">
                  <p:embed/>
                </p:oleObj>
              </mc:Choice>
              <mc:Fallback>
                <p:oleObj name="Equation" r:id="rId22" imgW="2743200" imgH="30456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887788"/>
                        <a:ext cx="46799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19875"/>
              </p:ext>
            </p:extLst>
          </p:nvPr>
        </p:nvGraphicFramePr>
        <p:xfrm>
          <a:off x="4987872" y="1704131"/>
          <a:ext cx="17478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977760" imgH="507960" progId="Equation.DSMT4">
                  <p:embed/>
                </p:oleObj>
              </mc:Choice>
              <mc:Fallback>
                <p:oleObj name="Equation" r:id="rId24" imgW="977760" imgH="507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872" y="1704131"/>
                        <a:ext cx="17478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39751"/>
              </p:ext>
            </p:extLst>
          </p:nvPr>
        </p:nvGraphicFramePr>
        <p:xfrm>
          <a:off x="4764610" y="2539444"/>
          <a:ext cx="9286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520560" imgH="431640" progId="Equation.DSMT4">
                  <p:embed/>
                </p:oleObj>
              </mc:Choice>
              <mc:Fallback>
                <p:oleObj name="Equation" r:id="rId26" imgW="520560" imgH="43164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10" y="2539444"/>
                        <a:ext cx="9286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4754"/>
              </p:ext>
            </p:extLst>
          </p:nvPr>
        </p:nvGraphicFramePr>
        <p:xfrm>
          <a:off x="5664281" y="2536788"/>
          <a:ext cx="1133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634680" imgH="431640" progId="Equation.DSMT4">
                  <p:embed/>
                </p:oleObj>
              </mc:Choice>
              <mc:Fallback>
                <p:oleObj name="Equation" r:id="rId28" imgW="63468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81" y="2536788"/>
                        <a:ext cx="11334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68128"/>
              </p:ext>
            </p:extLst>
          </p:nvPr>
        </p:nvGraphicFramePr>
        <p:xfrm>
          <a:off x="4762382" y="3325424"/>
          <a:ext cx="8826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95000" imgH="431640" progId="Equation.DSMT4">
                  <p:embed/>
                </p:oleObj>
              </mc:Choice>
              <mc:Fallback>
                <p:oleObj name="Equation" r:id="rId30" imgW="495000" imgH="43164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382" y="3325424"/>
                        <a:ext cx="8826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12240"/>
              </p:ext>
            </p:extLst>
          </p:nvPr>
        </p:nvGraphicFramePr>
        <p:xfrm>
          <a:off x="6908532" y="759156"/>
          <a:ext cx="4360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1841400" imgH="253800" progId="Equation.DSMT4">
                  <p:embed/>
                </p:oleObj>
              </mc:Choice>
              <mc:Fallback>
                <p:oleObj name="Equation" r:id="rId32" imgW="1841400" imgH="2538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532" y="759156"/>
                        <a:ext cx="4360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79003"/>
              </p:ext>
            </p:extLst>
          </p:nvPr>
        </p:nvGraphicFramePr>
        <p:xfrm>
          <a:off x="7726501" y="1759703"/>
          <a:ext cx="1454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761760" imgH="253800" progId="Equation.DSMT4">
                  <p:embed/>
                </p:oleObj>
              </mc:Choice>
              <mc:Fallback>
                <p:oleObj name="Equation" r:id="rId34" imgW="761760" imgH="2538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501" y="1759703"/>
                        <a:ext cx="14541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D5CAECCA-784D-4F2D-8213-BA8ECD481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437"/>
              </p:ext>
            </p:extLst>
          </p:nvPr>
        </p:nvGraphicFramePr>
        <p:xfrm>
          <a:off x="1120910" y="2830512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647640" imgH="177480" progId="Equation.DSMT4">
                  <p:embed/>
                </p:oleObj>
              </mc:Choice>
              <mc:Fallback>
                <p:oleObj name="Equation" r:id="rId36" imgW="647640" imgH="17748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D5CAECCA-784D-4F2D-8213-BA8ECD481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10" y="2830512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1B8895A4-FFE2-422C-982E-8F0D45D52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48152"/>
              </p:ext>
            </p:extLst>
          </p:nvPr>
        </p:nvGraphicFramePr>
        <p:xfrm>
          <a:off x="2225810" y="2793153"/>
          <a:ext cx="755080" cy="3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355320" imgH="177480" progId="Equation.DSMT4">
                  <p:embed/>
                </p:oleObj>
              </mc:Choice>
              <mc:Fallback>
                <p:oleObj name="Equation" r:id="rId38" imgW="355320" imgH="17748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1B8895A4-FFE2-422C-982E-8F0D45D5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10" y="2793153"/>
                        <a:ext cx="755080" cy="379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7647E119-0154-4A82-8CA9-5B564CBF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87956"/>
              </p:ext>
            </p:extLst>
          </p:nvPr>
        </p:nvGraphicFramePr>
        <p:xfrm>
          <a:off x="125412" y="4831522"/>
          <a:ext cx="2905301" cy="39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574640" imgH="215640" progId="Equation.DSMT4">
                  <p:embed/>
                </p:oleObj>
              </mc:Choice>
              <mc:Fallback>
                <p:oleObj name="Equation" r:id="rId40" imgW="1574640" imgH="21564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7647E119-0154-4A82-8CA9-5B564CBFF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4831522"/>
                        <a:ext cx="2905301" cy="398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9ED904-3ACD-4BED-A552-FA63F5A90C73}"/>
              </a:ext>
            </a:extLst>
          </p:cNvPr>
          <p:cNvCxnSpPr/>
          <p:nvPr/>
        </p:nvCxnSpPr>
        <p:spPr>
          <a:xfrm flipV="1">
            <a:off x="5171034" y="1848047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9EFC208-CBB6-4A5C-A6A7-1117E6B8F789}"/>
              </a:ext>
            </a:extLst>
          </p:cNvPr>
          <p:cNvCxnSpPr/>
          <p:nvPr/>
        </p:nvCxnSpPr>
        <p:spPr>
          <a:xfrm flipV="1">
            <a:off x="5683436" y="2282179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A692C77A-1A75-4399-BF8F-6C1690DB2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56709"/>
              </p:ext>
            </p:extLst>
          </p:nvPr>
        </p:nvGraphicFramePr>
        <p:xfrm>
          <a:off x="5645032" y="3325424"/>
          <a:ext cx="6556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368280" imgH="431640" progId="Equation.DSMT4">
                  <p:embed/>
                </p:oleObj>
              </mc:Choice>
              <mc:Fallback>
                <p:oleObj name="Equation" r:id="rId42" imgW="368280" imgH="431640" progId="Equation.DSMT4">
                  <p:embed/>
                  <p:pic>
                    <p:nvPicPr>
                      <p:cNvPr id="36" name="Object 16">
                        <a:extLst>
                          <a:ext uri="{FF2B5EF4-FFF2-40B4-BE49-F238E27FC236}">
                            <a16:creationId xmlns:a16="http://schemas.microsoft.com/office/drawing/2014/main" id="{A692C77A-1A75-4399-BF8F-6C1690DB2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32" y="3325424"/>
                        <a:ext cx="6556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97CB788-0F41-463F-BB58-A91F49772042}"/>
              </a:ext>
            </a:extLst>
          </p:cNvPr>
          <p:cNvSpPr/>
          <p:nvPr/>
        </p:nvSpPr>
        <p:spPr>
          <a:xfrm>
            <a:off x="3719736" y="4049290"/>
            <a:ext cx="3311201" cy="1456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5D4E0CE1-D3E7-40F3-AD3E-08AC7524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9358"/>
              </p:ext>
            </p:extLst>
          </p:nvPr>
        </p:nvGraphicFramePr>
        <p:xfrm>
          <a:off x="3567402" y="5025303"/>
          <a:ext cx="160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939600" imgH="253800" progId="Equation.DSMT4">
                  <p:embed/>
                </p:oleObj>
              </mc:Choice>
              <mc:Fallback>
                <p:oleObj name="Equation" r:id="rId44" imgW="939600" imgH="25380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5D4E0CE1-D3E7-40F3-AD3E-08AC7524C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02" y="5025303"/>
                        <a:ext cx="160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922065A2-7E06-4625-943A-752552CA8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12540"/>
              </p:ext>
            </p:extLst>
          </p:nvPr>
        </p:nvGraphicFramePr>
        <p:xfrm>
          <a:off x="5265292" y="4801938"/>
          <a:ext cx="12938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723600" imgH="457200" progId="Equation.DSMT4">
                  <p:embed/>
                </p:oleObj>
              </mc:Choice>
              <mc:Fallback>
                <p:oleObj name="Equation" r:id="rId46" imgW="723600" imgH="45720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922065A2-7E06-4625-943A-752552CA8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92" y="4801938"/>
                        <a:ext cx="12938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>
            <a:extLst>
              <a:ext uri="{FF2B5EF4-FFF2-40B4-BE49-F238E27FC236}">
                <a16:creationId xmlns:a16="http://schemas.microsoft.com/office/drawing/2014/main" id="{24BAA6F6-8C27-4E19-B2C9-841908F47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75544"/>
              </p:ext>
            </p:extLst>
          </p:nvPr>
        </p:nvGraphicFramePr>
        <p:xfrm>
          <a:off x="4985425" y="5582772"/>
          <a:ext cx="1133190" cy="101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482400" imgH="431640" progId="Equation.DSMT4">
                  <p:embed/>
                </p:oleObj>
              </mc:Choice>
              <mc:Fallback>
                <p:oleObj name="Equation" r:id="rId48" imgW="482400" imgH="431640" progId="Equation.DSMT4">
                  <p:embed/>
                  <p:pic>
                    <p:nvPicPr>
                      <p:cNvPr id="40" name="Object 18">
                        <a:extLst>
                          <a:ext uri="{FF2B5EF4-FFF2-40B4-BE49-F238E27FC236}">
                            <a16:creationId xmlns:a16="http://schemas.microsoft.com/office/drawing/2014/main" id="{24BAA6F6-8C27-4E19-B2C9-841908F47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25" y="5582772"/>
                        <a:ext cx="1133190" cy="101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63E2AF99-D595-4ACD-8ED4-6AE1E662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45420"/>
              </p:ext>
            </p:extLst>
          </p:nvPr>
        </p:nvGraphicFramePr>
        <p:xfrm>
          <a:off x="8059124" y="2325257"/>
          <a:ext cx="1066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558558" imgH="253890" progId="Equation.DSMT4">
                  <p:embed/>
                </p:oleObj>
              </mc:Choice>
              <mc:Fallback>
                <p:oleObj name="Equation" r:id="rId50" imgW="558558" imgH="25389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63E2AF99-D595-4ACD-8ED4-6AE1E6627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24" y="2325257"/>
                        <a:ext cx="1066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76DA1788-E011-4EF4-AD0F-C4160BFDD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03953"/>
              </p:ext>
            </p:extLst>
          </p:nvPr>
        </p:nvGraphicFramePr>
        <p:xfrm>
          <a:off x="9158252" y="2252281"/>
          <a:ext cx="1322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558720" imgH="279360" progId="Equation.DSMT4">
                  <p:embed/>
                </p:oleObj>
              </mc:Choice>
              <mc:Fallback>
                <p:oleObj name="Equation" r:id="rId52" imgW="558720" imgH="27936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76DA1788-E011-4EF4-AD0F-C4160BFD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252" y="2252281"/>
                        <a:ext cx="132238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462EC427-EDCF-4252-AE4A-F672AEB3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5110"/>
              </p:ext>
            </p:extLst>
          </p:nvPr>
        </p:nvGraphicFramePr>
        <p:xfrm>
          <a:off x="8148507" y="3110657"/>
          <a:ext cx="1211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634725" imgH="253890" progId="Equation.DSMT4">
                  <p:embed/>
                </p:oleObj>
              </mc:Choice>
              <mc:Fallback>
                <p:oleObj name="Equation" r:id="rId54" imgW="634725" imgH="25389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462EC427-EDCF-4252-AE4A-F672AEB30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507" y="3110657"/>
                        <a:ext cx="12112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1A13430-C283-49B3-A78F-06E5F622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965"/>
              </p:ext>
            </p:extLst>
          </p:nvPr>
        </p:nvGraphicFramePr>
        <p:xfrm>
          <a:off x="9379612" y="3087342"/>
          <a:ext cx="1171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634680" imgH="279360" progId="Equation.DSMT4">
                  <p:embed/>
                </p:oleObj>
              </mc:Choice>
              <mc:Fallback>
                <p:oleObj name="Equation" r:id="rId56" imgW="634680" imgH="27936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71A13430-C283-49B3-A78F-06E5F622E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612" y="3087342"/>
                        <a:ext cx="1171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99DDDF54-74BD-4654-9F1E-870343ECA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6229"/>
              </p:ext>
            </p:extLst>
          </p:nvPr>
        </p:nvGraphicFramePr>
        <p:xfrm>
          <a:off x="9077695" y="3723346"/>
          <a:ext cx="107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8" imgW="583920" imgH="279360" progId="Equation.DSMT4">
                  <p:embed/>
                </p:oleObj>
              </mc:Choice>
              <mc:Fallback>
                <p:oleObj name="Equation" r:id="rId58" imgW="583920" imgH="27936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99DDDF54-74BD-4654-9F1E-870343ECA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695" y="3723346"/>
                        <a:ext cx="10779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01296FD-9D59-4058-BC74-2B544E298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49687"/>
              </p:ext>
            </p:extLst>
          </p:nvPr>
        </p:nvGraphicFramePr>
        <p:xfrm>
          <a:off x="9058394" y="4216203"/>
          <a:ext cx="1530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469800" imgH="177480" progId="Equation.DSMT4">
                  <p:embed/>
                </p:oleObj>
              </mc:Choice>
              <mc:Fallback>
                <p:oleObj name="Equation" r:id="rId60" imgW="46980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B01296FD-9D59-4058-BC74-2B544E298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394" y="4216203"/>
                        <a:ext cx="15303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02919-1521-42F7-A643-02346CFF5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333" y="274638"/>
            <a:ext cx="11074400" cy="487362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Adding/Subtracting/Multiplying/Dividing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BB3DC-8E1F-4633-A7E2-7B43E03D48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4662" y="761999"/>
            <a:ext cx="11726333" cy="905934"/>
          </a:xfrm>
        </p:spPr>
        <p:txBody>
          <a:bodyPr/>
          <a:lstStyle/>
          <a:p>
            <a:r>
              <a:rPr lang="en-US" dirty="0"/>
              <a:t>When a constant is placed in front of a function, that constant will be multiplied to each term of the function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FE51559-7EF7-4E58-B902-970857A62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4018"/>
              </p:ext>
            </p:extLst>
          </p:nvPr>
        </p:nvGraphicFramePr>
        <p:xfrm>
          <a:off x="325966" y="1628244"/>
          <a:ext cx="4051300" cy="49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73040" imgH="279360" progId="Equation.DSMT4">
                  <p:embed/>
                </p:oleObj>
              </mc:Choice>
              <mc:Fallback>
                <p:oleObj name="Equation" r:id="rId3" imgW="2273040" imgH="2793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FE51559-7EF7-4E58-B902-970857A62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66" y="1628244"/>
                        <a:ext cx="4051300" cy="496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B1F1ABB-84AF-4450-A055-499EB3EFD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55214"/>
              </p:ext>
            </p:extLst>
          </p:nvPr>
        </p:nvGraphicFramePr>
        <p:xfrm>
          <a:off x="5513917" y="1651000"/>
          <a:ext cx="1584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B1F1ABB-84AF-4450-A055-499EB3EFD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17" y="1651000"/>
                        <a:ext cx="158432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7F5FF0C-1BC1-4811-90AC-ED463885F63E}"/>
              </a:ext>
            </a:extLst>
          </p:cNvPr>
          <p:cNvSpPr txBox="1">
            <a:spLocks/>
          </p:cNvSpPr>
          <p:nvPr/>
        </p:nvSpPr>
        <p:spPr>
          <a:xfrm>
            <a:off x="0" y="2565399"/>
            <a:ext cx="11726333" cy="9059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there are two or more functions adding/subtracting one another, combine like-terms by adding or subtracting them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33D20D2-EBB8-470E-A41E-017AA3B10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44462"/>
              </p:ext>
            </p:extLst>
          </p:nvPr>
        </p:nvGraphicFramePr>
        <p:xfrm>
          <a:off x="165630" y="3620558"/>
          <a:ext cx="4119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311200" imgH="266400" progId="Equation.DSMT4">
                  <p:embed/>
                </p:oleObj>
              </mc:Choice>
              <mc:Fallback>
                <p:oleObj name="Equation" r:id="rId7" imgW="2311200" imgH="2664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33D20D2-EBB8-470E-A41E-017AA3B10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0" y="3620558"/>
                        <a:ext cx="411956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FB02D9C-6144-413F-9DF2-ED2FD3F7B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72945"/>
              </p:ext>
            </p:extLst>
          </p:nvPr>
        </p:nvGraphicFramePr>
        <p:xfrm>
          <a:off x="174624" y="4593696"/>
          <a:ext cx="4119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311200" imgH="266400" progId="Equation.DSMT4">
                  <p:embed/>
                </p:oleObj>
              </mc:Choice>
              <mc:Fallback>
                <p:oleObj name="Equation" r:id="rId9" imgW="2311200" imgH="2664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FB02D9C-6144-413F-9DF2-ED2FD3F7B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" y="4593696"/>
                        <a:ext cx="4119563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7FBA54-ED04-490F-8CCE-61584124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60114"/>
              </p:ext>
            </p:extLst>
          </p:nvPr>
        </p:nvGraphicFramePr>
        <p:xfrm>
          <a:off x="5575300" y="3606800"/>
          <a:ext cx="2308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7FBA54-ED04-490F-8CCE-615841243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606800"/>
                        <a:ext cx="230822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15A4E88-D355-4315-A922-2B8C52E93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82942"/>
              </p:ext>
            </p:extLst>
          </p:nvPr>
        </p:nvGraphicFramePr>
        <p:xfrm>
          <a:off x="5593821" y="4927599"/>
          <a:ext cx="2443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371600" imgH="253800" progId="Equation.DSMT4">
                  <p:embed/>
                </p:oleObj>
              </mc:Choice>
              <mc:Fallback>
                <p:oleObj name="Equation" r:id="rId13" imgW="137160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15A4E88-D355-4315-A922-2B8C52E93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821" y="4927599"/>
                        <a:ext cx="2443162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122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569617-B39A-4110-87DE-64B31720FD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134" y="152400"/>
            <a:ext cx="7137399" cy="5164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implify or Evaluate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89DAE7-89DA-4C40-8E13-660AD1B2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70836"/>
              </p:ext>
            </p:extLst>
          </p:nvPr>
        </p:nvGraphicFramePr>
        <p:xfrm>
          <a:off x="230188" y="750358"/>
          <a:ext cx="3871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71520" imgH="266400" progId="Equation.DSMT4">
                  <p:embed/>
                </p:oleObj>
              </mc:Choice>
              <mc:Fallback>
                <p:oleObj name="Equation" r:id="rId3" imgW="2171520" imgH="2664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989DAE7-89DA-4C40-8E13-660AD1B2C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50358"/>
                        <a:ext cx="387191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41019C9-F4A9-4496-B5C2-56E61B0FD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92230"/>
              </p:ext>
            </p:extLst>
          </p:nvPr>
        </p:nvGraphicFramePr>
        <p:xfrm>
          <a:off x="5888038" y="732896"/>
          <a:ext cx="4210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61960" imgH="266400" progId="Equation.DSMT4">
                  <p:embed/>
                </p:oleObj>
              </mc:Choice>
              <mc:Fallback>
                <p:oleObj name="Equation" r:id="rId5" imgW="2361960" imgH="2664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41019C9-F4A9-4496-B5C2-56E61B0FD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732896"/>
                        <a:ext cx="421005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3C20461-925E-4B36-8043-D747D9EE8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0712"/>
              </p:ext>
            </p:extLst>
          </p:nvPr>
        </p:nvGraphicFramePr>
        <p:xfrm>
          <a:off x="140758" y="1609196"/>
          <a:ext cx="25796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3C20461-925E-4B36-8043-D747D9EE8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8" y="1609196"/>
                        <a:ext cx="2579688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3A36D75-2AF6-40FA-B678-7708FA41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28494"/>
              </p:ext>
            </p:extLst>
          </p:nvPr>
        </p:nvGraphicFramePr>
        <p:xfrm>
          <a:off x="143404" y="3133725"/>
          <a:ext cx="303212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3A36D75-2AF6-40FA-B678-7708FA41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4" y="3133725"/>
                        <a:ext cx="3032126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BED2E80-BCEE-45D5-B552-746F86773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35734"/>
              </p:ext>
            </p:extLst>
          </p:nvPr>
        </p:nvGraphicFramePr>
        <p:xfrm>
          <a:off x="189972" y="4514850"/>
          <a:ext cx="2962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BED2E80-BCEE-45D5-B552-746F86773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2" y="4514850"/>
                        <a:ext cx="296227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439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65089"/>
            <a:ext cx="9956800" cy="633415"/>
          </a:xfrm>
        </p:spPr>
        <p:txBody>
          <a:bodyPr/>
          <a:lstStyle/>
          <a:p>
            <a:pPr>
              <a:defRPr/>
            </a:pPr>
            <a:r>
              <a:rPr lang="en-CA" dirty="0"/>
              <a:t>II) How to READ function notations </a:t>
            </a:r>
          </a:p>
        </p:txBody>
      </p:sp>
      <p:sp>
        <p:nvSpPr>
          <p:cNvPr id="6153" name="Content Placeholder 2"/>
          <p:cNvSpPr>
            <a:spLocks noGrp="1"/>
          </p:cNvSpPr>
          <p:nvPr>
            <p:ph sz="quarter" idx="1"/>
          </p:nvPr>
        </p:nvSpPr>
        <p:spPr>
          <a:xfrm>
            <a:off x="133516" y="735808"/>
            <a:ext cx="11003044" cy="1757363"/>
          </a:xfrm>
        </p:spPr>
        <p:txBody>
          <a:bodyPr/>
          <a:lstStyle/>
          <a:p>
            <a:pPr eaLnBrk="1" hangingPunct="1"/>
            <a:r>
              <a:rPr lang="en-CA" dirty="0"/>
              <a:t>The value inside the brackets for ‘x’, is the input number (x-coordinate) and</a:t>
            </a:r>
          </a:p>
          <a:p>
            <a:pPr eaLnBrk="1" hangingPunct="1"/>
            <a:r>
              <a:rPr lang="en-CA" dirty="0"/>
              <a:t>The value of the function is the Output number (y-coordinate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22841"/>
              </p:ext>
            </p:extLst>
          </p:nvPr>
        </p:nvGraphicFramePr>
        <p:xfrm>
          <a:off x="4282802" y="2194812"/>
          <a:ext cx="1401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94870" imgH="253780" progId="Equation.DSMT4">
                  <p:embed/>
                </p:oleObj>
              </mc:Choice>
              <mc:Fallback>
                <p:oleObj name="Equation" r:id="rId4" imgW="494870" imgH="2537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802" y="2194812"/>
                        <a:ext cx="14017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8935"/>
              </p:ext>
            </p:extLst>
          </p:nvPr>
        </p:nvGraphicFramePr>
        <p:xfrm>
          <a:off x="5881414" y="2324988"/>
          <a:ext cx="1179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133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14" y="2324988"/>
                        <a:ext cx="11795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13696"/>
              </p:ext>
            </p:extLst>
          </p:nvPr>
        </p:nvGraphicFramePr>
        <p:xfrm>
          <a:off x="479376" y="2180035"/>
          <a:ext cx="21669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2180035"/>
                        <a:ext cx="21669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95847"/>
              </p:ext>
            </p:extLst>
          </p:nvPr>
        </p:nvGraphicFramePr>
        <p:xfrm>
          <a:off x="2855640" y="2867913"/>
          <a:ext cx="1908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117115" imgH="406224" progId="Equation.DSMT4">
                  <p:embed/>
                </p:oleObj>
              </mc:Choice>
              <mc:Fallback>
                <p:oleObj name="Equation" r:id="rId10" imgW="1117115" imgH="406224" progId="Equation.DSMT4">
                  <p:embed/>
                  <p:pic>
                    <p:nvPicPr>
                      <p:cNvPr id="13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67913"/>
                        <a:ext cx="19081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8"/>
              </p:ext>
            </p:extLst>
          </p:nvPr>
        </p:nvGraphicFramePr>
        <p:xfrm>
          <a:off x="7311754" y="3156832"/>
          <a:ext cx="1930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129810" imgH="406224" progId="Equation.DSMT4">
                  <p:embed/>
                </p:oleObj>
              </mc:Choice>
              <mc:Fallback>
                <p:oleObj name="Equation" r:id="rId12" imgW="1129810" imgH="406224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54" y="3156832"/>
                        <a:ext cx="1930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85064"/>
              </p:ext>
            </p:extLst>
          </p:nvPr>
        </p:nvGraphicFramePr>
        <p:xfrm>
          <a:off x="5292451" y="3001263"/>
          <a:ext cx="998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42603" imgH="164957" progId="Equation.DSMT4">
                  <p:embed/>
                </p:oleObj>
              </mc:Choice>
              <mc:Fallback>
                <p:oleObj name="Equation" r:id="rId14" imgW="342603" imgH="164957" progId="Equation.DSMT4">
                  <p:embed/>
                  <p:pic>
                    <p:nvPicPr>
                      <p:cNvPr id="133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451" y="3001263"/>
                        <a:ext cx="9985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8033467" y="2153970"/>
            <a:ext cx="320151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n-lt"/>
              </a:rPr>
              <a:t>The function h(x) will </a:t>
            </a:r>
            <a:br>
              <a:rPr lang="en-CA" sz="2300" dirty="0">
                <a:solidFill>
                  <a:srgbClr val="FF0000"/>
                </a:solidFill>
                <a:latin typeface="+mn-lt"/>
              </a:rPr>
            </a:br>
            <a:r>
              <a:rPr lang="en-CA" sz="2300" dirty="0">
                <a:solidFill>
                  <a:srgbClr val="FF0000"/>
                </a:solidFill>
                <a:latin typeface="+mn-lt"/>
              </a:rPr>
              <a:t>have a point at (4,22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284389" y="2634550"/>
            <a:ext cx="571500" cy="5000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6284640" y="3206051"/>
            <a:ext cx="1000125" cy="3571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233233" y="3745071"/>
            <a:ext cx="9848327" cy="372933"/>
          </a:xfrm>
          <a:prstGeom prst="rect">
            <a:avLst/>
          </a:prstGeom>
        </p:spPr>
        <p:txBody>
          <a:bodyPr vert="horz" anchor="b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300" dirty="0"/>
              <a:t>Ex: Given the graph of y=f(x), which statement is correct:</a:t>
            </a:r>
          </a:p>
        </p:txBody>
      </p:sp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233233" y="4115694"/>
            <a:ext cx="5357813" cy="2739641"/>
            <a:chOff x="298" y="675"/>
            <a:chExt cx="6251" cy="3162"/>
          </a:xfrm>
        </p:grpSpPr>
        <p:sp>
          <p:nvSpPr>
            <p:cNvPr id="1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6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8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0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2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94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5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7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9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01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103" name="Straight Connector 102"/>
          <p:cNvCxnSpPr/>
          <p:nvPr/>
        </p:nvCxnSpPr>
        <p:spPr>
          <a:xfrm flipV="1">
            <a:off x="876170" y="5636518"/>
            <a:ext cx="2081212" cy="4714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V="1">
            <a:off x="2957382" y="4374456"/>
            <a:ext cx="2097088" cy="12557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12013"/>
              </p:ext>
            </p:extLst>
          </p:nvPr>
        </p:nvGraphicFramePr>
        <p:xfrm>
          <a:off x="4244603" y="4909666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10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03" y="4909666"/>
                        <a:ext cx="12033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72334"/>
              </p:ext>
            </p:extLst>
          </p:nvPr>
        </p:nvGraphicFramePr>
        <p:xfrm>
          <a:off x="6030891" y="4140682"/>
          <a:ext cx="1411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36280" imgH="253890" progId="Equation.DSMT4">
                  <p:embed/>
                </p:oleObj>
              </mc:Choice>
              <mc:Fallback>
                <p:oleObj name="Equation" r:id="rId18" imgW="736280" imgH="253890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891" y="4140682"/>
                        <a:ext cx="14112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93409"/>
              </p:ext>
            </p:extLst>
          </p:nvPr>
        </p:nvGraphicFramePr>
        <p:xfrm>
          <a:off x="8688790" y="4157139"/>
          <a:ext cx="1508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787058" imgH="253890" progId="Equation.DSMT4">
                  <p:embed/>
                </p:oleObj>
              </mc:Choice>
              <mc:Fallback>
                <p:oleObj name="Equation" r:id="rId20" imgW="787058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90" y="4157139"/>
                        <a:ext cx="1508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37625"/>
              </p:ext>
            </p:extLst>
          </p:nvPr>
        </p:nvGraphicFramePr>
        <p:xfrm>
          <a:off x="5965244" y="4668242"/>
          <a:ext cx="1604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837836" imgH="253890" progId="Equation.DSMT4">
                  <p:embed/>
                </p:oleObj>
              </mc:Choice>
              <mc:Fallback>
                <p:oleObj name="Equation" r:id="rId22" imgW="837836" imgH="253890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44" y="4668242"/>
                        <a:ext cx="16049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75693"/>
              </p:ext>
            </p:extLst>
          </p:nvPr>
        </p:nvGraphicFramePr>
        <p:xfrm>
          <a:off x="8683901" y="4653136"/>
          <a:ext cx="1557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812447" imgH="253890" progId="Equation.DSMT4">
                  <p:embed/>
                </p:oleObj>
              </mc:Choice>
              <mc:Fallback>
                <p:oleObj name="Equation" r:id="rId24" imgW="812447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901" y="4653136"/>
                        <a:ext cx="15573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686958" y="5206156"/>
            <a:ext cx="28336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input number is “5”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713947" y="5595095"/>
            <a:ext cx="602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According to the graph F(x), when the x-coordinate </a:t>
            </a:r>
            <a:br>
              <a:rPr lang="en-CA" sz="2000" dirty="0"/>
            </a:br>
            <a:r>
              <a:rPr lang="en-CA" sz="2000" dirty="0"/>
              <a:t>is ‘5’, the y-coordinate is ‘4’</a:t>
            </a:r>
          </a:p>
        </p:txBody>
      </p:sp>
      <p:sp>
        <p:nvSpPr>
          <p:cNvPr id="112" name="Oval 111"/>
          <p:cNvSpPr/>
          <p:nvPr/>
        </p:nvSpPr>
        <p:spPr>
          <a:xfrm>
            <a:off x="2909757" y="5573018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723472" y="6284069"/>
            <a:ext cx="293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orrect statement is</a:t>
            </a:r>
          </a:p>
        </p:txBody>
      </p:sp>
      <p:graphicFrame>
        <p:nvGraphicFramePr>
          <p:cNvPr id="11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53"/>
              </p:ext>
            </p:extLst>
          </p:nvPr>
        </p:nvGraphicFramePr>
        <p:xfrm>
          <a:off x="8661934" y="6263432"/>
          <a:ext cx="1604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837836" imgH="253890" progId="Equation.DSMT4">
                  <p:embed/>
                </p:oleObj>
              </mc:Choice>
              <mc:Fallback>
                <p:oleObj name="Equation" r:id="rId26" imgW="837836" imgH="253890" progId="Equation.DSMT4">
                  <p:embed/>
                  <p:pic>
                    <p:nvPicPr>
                      <p:cNvPr id="11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934" y="6263432"/>
                        <a:ext cx="1604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24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14" grpId="0"/>
      <p:bldP spid="110" grpId="0"/>
      <p:bldP spid="111" grpId="0"/>
      <p:bldP spid="112" grpId="0" animBg="1"/>
      <p:bldP spid="1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98" y="94744"/>
            <a:ext cx="9956800" cy="39652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valuate the following using the graphs:</a:t>
            </a:r>
          </a:p>
        </p:txBody>
      </p:sp>
      <p:grpSp>
        <p:nvGrpSpPr>
          <p:cNvPr id="8208" name="Group 5"/>
          <p:cNvGrpSpPr>
            <a:grpSpLocks noChangeAspect="1"/>
          </p:cNvGrpSpPr>
          <p:nvPr/>
        </p:nvGrpSpPr>
        <p:grpSpPr bwMode="auto">
          <a:xfrm>
            <a:off x="218398" y="692696"/>
            <a:ext cx="5357813" cy="2739641"/>
            <a:chOff x="298" y="675"/>
            <a:chExt cx="6251" cy="3162"/>
          </a:xfrm>
        </p:grpSpPr>
        <p:sp>
          <p:nvSpPr>
            <p:cNvPr id="8215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6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7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8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9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0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1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276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78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80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82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284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86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288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0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292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93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95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97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9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0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9" name="Rectangle 82"/>
          <p:cNvSpPr>
            <a:spLocks noChangeArrowheads="1"/>
          </p:cNvSpPr>
          <p:nvPr/>
        </p:nvSpPr>
        <p:spPr bwMode="auto">
          <a:xfrm>
            <a:off x="275547" y="3196183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567647" y="1199109"/>
            <a:ext cx="4476750" cy="1749425"/>
          </a:xfrm>
          <a:custGeom>
            <a:avLst/>
            <a:gdLst>
              <a:gd name="connsiteX0" fmla="*/ 0 w 4476466"/>
              <a:gd name="connsiteY0" fmla="*/ 1749189 h 1749189"/>
              <a:gd name="connsiteX1" fmla="*/ 818866 w 4476466"/>
              <a:gd name="connsiteY1" fmla="*/ 493594 h 1749189"/>
              <a:gd name="connsiteX2" fmla="*/ 2129051 w 4476466"/>
              <a:gd name="connsiteY2" fmla="*/ 1244221 h 1749189"/>
              <a:gd name="connsiteX3" fmla="*/ 2906974 w 4476466"/>
              <a:gd name="connsiteY3" fmla="*/ 2275 h 1749189"/>
              <a:gd name="connsiteX4" fmla="*/ 4476466 w 4476466"/>
              <a:gd name="connsiteY4" fmla="*/ 1257869 h 1749189"/>
              <a:gd name="connsiteX5" fmla="*/ 4476466 w 4476466"/>
              <a:gd name="connsiteY5" fmla="*/ 1257869 h 174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76466" h="1749189">
                <a:moveTo>
                  <a:pt x="0" y="1749189"/>
                </a:moveTo>
                <a:cubicBezTo>
                  <a:pt x="232012" y="1163472"/>
                  <a:pt x="464024" y="577755"/>
                  <a:pt x="818866" y="493594"/>
                </a:cubicBezTo>
                <a:cubicBezTo>
                  <a:pt x="1173708" y="409433"/>
                  <a:pt x="1781033" y="1326107"/>
                  <a:pt x="2129051" y="1244221"/>
                </a:cubicBezTo>
                <a:cubicBezTo>
                  <a:pt x="2477069" y="1162335"/>
                  <a:pt x="2515738" y="0"/>
                  <a:pt x="2906974" y="2275"/>
                </a:cubicBezTo>
                <a:cubicBezTo>
                  <a:pt x="3298210" y="4550"/>
                  <a:pt x="4476466" y="1257869"/>
                  <a:pt x="4476466" y="1257869"/>
                </a:cubicBezTo>
                <a:lnTo>
                  <a:pt x="4476466" y="1257869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194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88239"/>
              </p:ext>
            </p:extLst>
          </p:nvPr>
        </p:nvGraphicFramePr>
        <p:xfrm>
          <a:off x="4169636" y="2547168"/>
          <a:ext cx="1295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819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36" y="2547168"/>
                        <a:ext cx="1295400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9352"/>
              </p:ext>
            </p:extLst>
          </p:nvPr>
        </p:nvGraphicFramePr>
        <p:xfrm>
          <a:off x="270786" y="3645446"/>
          <a:ext cx="1095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71252" imgH="253890" progId="Equation.DSMT4">
                  <p:embed/>
                </p:oleObj>
              </mc:Choice>
              <mc:Fallback>
                <p:oleObj name="Equation" r:id="rId6" imgW="571252" imgH="253890" progId="Equation.DSMT4">
                  <p:embed/>
                  <p:pic>
                    <p:nvPicPr>
                      <p:cNvPr id="717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86" y="3645446"/>
                        <a:ext cx="1095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84339"/>
              </p:ext>
            </p:extLst>
          </p:nvPr>
        </p:nvGraphicFramePr>
        <p:xfrm>
          <a:off x="156485" y="4237981"/>
          <a:ext cx="1314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7172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5" y="4237981"/>
                        <a:ext cx="13144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05727"/>
              </p:ext>
            </p:extLst>
          </p:nvPr>
        </p:nvGraphicFramePr>
        <p:xfrm>
          <a:off x="356393" y="5051309"/>
          <a:ext cx="1071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58558" imgH="253890" progId="Equation.DSMT4">
                  <p:embed/>
                </p:oleObj>
              </mc:Choice>
              <mc:Fallback>
                <p:oleObj name="Equation" r:id="rId10" imgW="558558" imgH="253890" progId="Equation.DSMT4">
                  <p:embed/>
                  <p:pic>
                    <p:nvPicPr>
                      <p:cNvPr id="7173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" y="5051309"/>
                        <a:ext cx="1071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57262"/>
              </p:ext>
            </p:extLst>
          </p:nvPr>
        </p:nvGraphicFramePr>
        <p:xfrm>
          <a:off x="317500" y="5775325"/>
          <a:ext cx="1290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717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775325"/>
                        <a:ext cx="12906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73636"/>
              </p:ext>
            </p:extLst>
          </p:nvPr>
        </p:nvGraphicFramePr>
        <p:xfrm>
          <a:off x="1321711" y="3581945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717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11" y="3581945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4492"/>
              </p:ext>
            </p:extLst>
          </p:nvPr>
        </p:nvGraphicFramePr>
        <p:xfrm>
          <a:off x="1380448" y="4149080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717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48" y="4149080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390"/>
              </p:ext>
            </p:extLst>
          </p:nvPr>
        </p:nvGraphicFramePr>
        <p:xfrm>
          <a:off x="1396206" y="4957646"/>
          <a:ext cx="460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717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06" y="4957646"/>
                        <a:ext cx="4603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83621"/>
              </p:ext>
            </p:extLst>
          </p:nvPr>
        </p:nvGraphicFramePr>
        <p:xfrm>
          <a:off x="945599" y="6338822"/>
          <a:ext cx="2231116" cy="36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717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99" y="6338822"/>
                        <a:ext cx="2231116" cy="369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133441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158448" y="1386434"/>
            <a:ext cx="93663" cy="1111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477660" y="1902370"/>
            <a:ext cx="93662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844651" y="2145509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02644"/>
              </p:ext>
            </p:extLst>
          </p:nvPr>
        </p:nvGraphicFramePr>
        <p:xfrm>
          <a:off x="1920197" y="3653383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583947" imgH="253890" progId="Equation.DSMT4">
                  <p:embed/>
                </p:oleObj>
              </mc:Choice>
              <mc:Fallback>
                <p:oleObj name="Equation" r:id="rId22" imgW="583947" imgH="253890" progId="Equation.DSMT4">
                  <p:embed/>
                  <p:pic>
                    <p:nvPicPr>
                      <p:cNvPr id="717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97" y="3653383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56863"/>
              </p:ext>
            </p:extLst>
          </p:nvPr>
        </p:nvGraphicFramePr>
        <p:xfrm>
          <a:off x="1948772" y="4261793"/>
          <a:ext cx="1206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710891" imgH="253890" progId="Equation.DSMT4">
                  <p:embed/>
                </p:oleObj>
              </mc:Choice>
              <mc:Fallback>
                <p:oleObj name="Equation" r:id="rId24" imgW="710891" imgH="253890" progId="Equation.DSMT4">
                  <p:embed/>
                  <p:pic>
                    <p:nvPicPr>
                      <p:cNvPr id="718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772" y="4261793"/>
                        <a:ext cx="1206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29395"/>
              </p:ext>
            </p:extLst>
          </p:nvPr>
        </p:nvGraphicFramePr>
        <p:xfrm>
          <a:off x="1931193" y="5043370"/>
          <a:ext cx="1120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571252" imgH="253890" progId="Equation.DSMT4">
                  <p:embed/>
                </p:oleObj>
              </mc:Choice>
              <mc:Fallback>
                <p:oleObj name="Equation" r:id="rId26" imgW="571252" imgH="253890" progId="Equation.DSMT4">
                  <p:embed/>
                  <p:pic>
                    <p:nvPicPr>
                      <p:cNvPr id="718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93" y="5043370"/>
                        <a:ext cx="11207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79032"/>
              </p:ext>
            </p:extLst>
          </p:nvPr>
        </p:nvGraphicFramePr>
        <p:xfrm>
          <a:off x="1631045" y="5802696"/>
          <a:ext cx="3019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1777680" imgH="253800" progId="Equation.DSMT4">
                  <p:embed/>
                </p:oleObj>
              </mc:Choice>
              <mc:Fallback>
                <p:oleObj name="Equation" r:id="rId28" imgW="1777680" imgH="253800" progId="Equation.DSMT4">
                  <p:embed/>
                  <p:pic>
                    <p:nvPicPr>
                      <p:cNvPr id="718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045" y="5802696"/>
                        <a:ext cx="30194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5"/>
          <p:cNvGrpSpPr>
            <a:grpSpLocks noChangeAspect="1"/>
          </p:cNvGrpSpPr>
          <p:nvPr/>
        </p:nvGrpSpPr>
        <p:grpSpPr bwMode="auto">
          <a:xfrm>
            <a:off x="5976806" y="692696"/>
            <a:ext cx="5357813" cy="2739641"/>
            <a:chOff x="298" y="675"/>
            <a:chExt cx="6251" cy="3162"/>
          </a:xfrm>
        </p:grpSpPr>
        <p:sp>
          <p:nvSpPr>
            <p:cNvPr id="1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1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3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9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81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83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85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187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8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0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92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94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96" name="Rectangle 82"/>
          <p:cNvSpPr>
            <a:spLocks noChangeArrowheads="1"/>
          </p:cNvSpPr>
          <p:nvPr/>
        </p:nvSpPr>
        <p:spPr bwMode="auto">
          <a:xfrm>
            <a:off x="10086855" y="3722165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graphicFrame>
        <p:nvGraphicFramePr>
          <p:cNvPr id="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88219"/>
              </p:ext>
            </p:extLst>
          </p:nvPr>
        </p:nvGraphicFramePr>
        <p:xfrm>
          <a:off x="6000750" y="3675063"/>
          <a:ext cx="1192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622080" imgH="253800" progId="Equation.DSMT4">
                  <p:embed/>
                </p:oleObj>
              </mc:Choice>
              <mc:Fallback>
                <p:oleObj name="Equation" r:id="rId30" imgW="622080" imgH="253800" progId="Equation.DSMT4">
                  <p:embed/>
                  <p:pic>
                    <p:nvPicPr>
                      <p:cNvPr id="1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675063"/>
                        <a:ext cx="11922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22178"/>
              </p:ext>
            </p:extLst>
          </p:nvPr>
        </p:nvGraphicFramePr>
        <p:xfrm>
          <a:off x="6028323" y="4420399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495000" imgH="253800" progId="Equation.DSMT4">
                  <p:embed/>
                </p:oleObj>
              </mc:Choice>
              <mc:Fallback>
                <p:oleObj name="Equation" r:id="rId32" imgW="495000" imgH="253800" progId="Equation.DSMT4">
                  <p:embed/>
                  <p:pic>
                    <p:nvPicPr>
                      <p:cNvPr id="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323" y="4420399"/>
                        <a:ext cx="949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59024"/>
              </p:ext>
            </p:extLst>
          </p:nvPr>
        </p:nvGraphicFramePr>
        <p:xfrm>
          <a:off x="6009514" y="5259041"/>
          <a:ext cx="973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507960" imgH="253800" progId="Equation.DSMT4">
                  <p:embed/>
                </p:oleObj>
              </mc:Choice>
              <mc:Fallback>
                <p:oleObj name="Equation" r:id="rId34" imgW="507960" imgH="253800" progId="Equation.DSMT4">
                  <p:embed/>
                  <p:pic>
                    <p:nvPicPr>
                      <p:cNvPr id="1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14" y="5259041"/>
                        <a:ext cx="9731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0420"/>
              </p:ext>
            </p:extLst>
          </p:nvPr>
        </p:nvGraphicFramePr>
        <p:xfrm>
          <a:off x="6180138" y="6073775"/>
          <a:ext cx="97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507960" imgH="253800" progId="Equation.DSMT4">
                  <p:embed/>
                </p:oleObj>
              </mc:Choice>
              <mc:Fallback>
                <p:oleObj name="Equation" r:id="rId36" imgW="507960" imgH="253800" progId="Equation.DSMT4">
                  <p:embed/>
                  <p:pic>
                    <p:nvPicPr>
                      <p:cNvPr id="2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6073775"/>
                        <a:ext cx="97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71014"/>
              </p:ext>
            </p:extLst>
          </p:nvPr>
        </p:nvGraphicFramePr>
        <p:xfrm>
          <a:off x="7164883" y="3626953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2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883" y="3626953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62070"/>
              </p:ext>
            </p:extLst>
          </p:nvPr>
        </p:nvGraphicFramePr>
        <p:xfrm>
          <a:off x="7008154" y="4348055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2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54" y="4348055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02027"/>
              </p:ext>
            </p:extLst>
          </p:nvPr>
        </p:nvGraphicFramePr>
        <p:xfrm>
          <a:off x="6990181" y="5164682"/>
          <a:ext cx="41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1" imgW="114102" imgH="177492" progId="Equation.DSMT4">
                  <p:embed/>
                </p:oleObj>
              </mc:Choice>
              <mc:Fallback>
                <p:oleObj name="Equation" r:id="rId41" imgW="114102" imgH="177492" progId="Equation.DSMT4">
                  <p:embed/>
                  <p:pic>
                    <p:nvPicPr>
                      <p:cNvPr id="2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181" y="5164682"/>
                        <a:ext cx="4143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26727"/>
              </p:ext>
            </p:extLst>
          </p:nvPr>
        </p:nvGraphicFramePr>
        <p:xfrm>
          <a:off x="7154454" y="6015720"/>
          <a:ext cx="858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3" imgW="380835" imgH="190417" progId="Equation.DSMT4">
                  <p:embed/>
                </p:oleObj>
              </mc:Choice>
              <mc:Fallback>
                <p:oleObj name="Equation" r:id="rId43" imgW="380835" imgH="190417" progId="Equation.DSMT4">
                  <p:embed/>
                  <p:pic>
                    <p:nvPicPr>
                      <p:cNvPr id="2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54" y="6015720"/>
                        <a:ext cx="8588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8497"/>
              </p:ext>
            </p:extLst>
          </p:nvPr>
        </p:nvGraphicFramePr>
        <p:xfrm>
          <a:off x="7672882" y="3698391"/>
          <a:ext cx="12049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5" imgW="710891" imgH="253890" progId="Equation.DSMT4">
                  <p:embed/>
                </p:oleObj>
              </mc:Choice>
              <mc:Fallback>
                <p:oleObj name="Equation" r:id="rId45" imgW="710891" imgH="253890" progId="Equation.DSMT4">
                  <p:embed/>
                  <p:pic>
                    <p:nvPicPr>
                      <p:cNvPr id="2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882" y="3698391"/>
                        <a:ext cx="12049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05264"/>
              </p:ext>
            </p:extLst>
          </p:nvPr>
        </p:nvGraphicFramePr>
        <p:xfrm>
          <a:off x="7684428" y="4460768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7" imgW="583947" imgH="253890" progId="Equation.DSMT4">
                  <p:embed/>
                </p:oleObj>
              </mc:Choice>
              <mc:Fallback>
                <p:oleObj name="Equation" r:id="rId47" imgW="583947" imgH="253890" progId="Equation.DSMT4">
                  <p:embed/>
                  <p:pic>
                    <p:nvPicPr>
                      <p:cNvPr id="2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28" y="4460768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99344"/>
              </p:ext>
            </p:extLst>
          </p:nvPr>
        </p:nvGraphicFramePr>
        <p:xfrm>
          <a:off x="7521993" y="5250406"/>
          <a:ext cx="1146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9" imgW="583947" imgH="253890" progId="Equation.DSMT4">
                  <p:embed/>
                </p:oleObj>
              </mc:Choice>
              <mc:Fallback>
                <p:oleObj name="Equation" r:id="rId49" imgW="583947" imgH="253890" progId="Equation.DSMT4">
                  <p:embed/>
                  <p:pic>
                    <p:nvPicPr>
                      <p:cNvPr id="2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993" y="5250406"/>
                        <a:ext cx="11461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34884"/>
              </p:ext>
            </p:extLst>
          </p:nvPr>
        </p:nvGraphicFramePr>
        <p:xfrm>
          <a:off x="8424455" y="6172883"/>
          <a:ext cx="14446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1" imgW="850531" imgH="203112" progId="Equation.DSMT4">
                  <p:embed/>
                </p:oleObj>
              </mc:Choice>
              <mc:Fallback>
                <p:oleObj name="Equation" r:id="rId51" imgW="850531" imgH="203112" progId="Equation.DSMT4">
                  <p:embed/>
                  <p:pic>
                    <p:nvPicPr>
                      <p:cNvPr id="20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455" y="6172883"/>
                        <a:ext cx="14446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/>
          <p:cNvCxnSpPr/>
          <p:nvPr/>
        </p:nvCxnSpPr>
        <p:spPr>
          <a:xfrm>
            <a:off x="6573705" y="2448470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Oval 209"/>
          <p:cNvSpPr/>
          <p:nvPr/>
        </p:nvSpPr>
        <p:spPr>
          <a:xfrm>
            <a:off x="7857994" y="2378620"/>
            <a:ext cx="134937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1" name="Straight Connector 210"/>
          <p:cNvCxnSpPr/>
          <p:nvPr/>
        </p:nvCxnSpPr>
        <p:spPr>
          <a:xfrm>
            <a:off x="7923080" y="1702345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Oval 211"/>
          <p:cNvSpPr/>
          <p:nvPr/>
        </p:nvSpPr>
        <p:spPr>
          <a:xfrm>
            <a:off x="9177205" y="1632495"/>
            <a:ext cx="134938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3" name="Straight Connector 212"/>
          <p:cNvCxnSpPr/>
          <p:nvPr/>
        </p:nvCxnSpPr>
        <p:spPr>
          <a:xfrm rot="16200000" flipH="1">
            <a:off x="9313731" y="1737271"/>
            <a:ext cx="987425" cy="97155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7848469" y="1627734"/>
            <a:ext cx="134937" cy="1412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9167680" y="1134020"/>
            <a:ext cx="134938" cy="1412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6" name="TextBox 215"/>
          <p:cNvSpPr txBox="1">
            <a:spLocks noChangeArrowheads="1"/>
          </p:cNvSpPr>
          <p:nvPr/>
        </p:nvSpPr>
        <p:spPr bwMode="auto">
          <a:xfrm>
            <a:off x="8464418" y="2480221"/>
            <a:ext cx="13001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17" name="Straight Arrow Connector 216"/>
          <p:cNvCxnSpPr>
            <a:stCxn id="216" idx="1"/>
            <a:endCxn id="210" idx="6"/>
          </p:cNvCxnSpPr>
          <p:nvPr/>
        </p:nvCxnSpPr>
        <p:spPr>
          <a:xfrm rot="10800000">
            <a:off x="7992930" y="2450058"/>
            <a:ext cx="471488" cy="3540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6314943" y="724446"/>
            <a:ext cx="18224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19" name="Straight Arrow Connector 218"/>
          <p:cNvCxnSpPr>
            <a:endCxn id="214" idx="1"/>
          </p:cNvCxnSpPr>
          <p:nvPr/>
        </p:nvCxnSpPr>
        <p:spPr>
          <a:xfrm rot="16200000" flipH="1">
            <a:off x="7510331" y="1291183"/>
            <a:ext cx="508000" cy="206375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Oval 219"/>
          <p:cNvSpPr/>
          <p:nvPr/>
        </p:nvSpPr>
        <p:spPr>
          <a:xfrm>
            <a:off x="865333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1" name="TextBox 220"/>
          <p:cNvSpPr txBox="1">
            <a:spLocks noChangeArrowheads="1"/>
          </p:cNvSpPr>
          <p:nvPr/>
        </p:nvSpPr>
        <p:spPr bwMode="auto">
          <a:xfrm>
            <a:off x="10304331" y="1481683"/>
            <a:ext cx="130016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22" name="Straight Arrow Connector 221"/>
          <p:cNvCxnSpPr>
            <a:stCxn id="221" idx="1"/>
            <a:endCxn id="212" idx="6"/>
          </p:cNvCxnSpPr>
          <p:nvPr/>
        </p:nvCxnSpPr>
        <p:spPr>
          <a:xfrm rot="10800000">
            <a:off x="9312144" y="1703933"/>
            <a:ext cx="992187" cy="101600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TextBox 222"/>
          <p:cNvSpPr txBox="1">
            <a:spLocks noChangeArrowheads="1"/>
          </p:cNvSpPr>
          <p:nvPr/>
        </p:nvSpPr>
        <p:spPr bwMode="auto">
          <a:xfrm>
            <a:off x="9826493" y="483146"/>
            <a:ext cx="18208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24" name="Straight Arrow Connector 223"/>
          <p:cNvCxnSpPr>
            <a:endCxn id="215" idx="6"/>
          </p:cNvCxnSpPr>
          <p:nvPr/>
        </p:nvCxnSpPr>
        <p:spPr>
          <a:xfrm rot="10800000" flipV="1">
            <a:off x="9302619" y="824458"/>
            <a:ext cx="644525" cy="3794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03851"/>
              </p:ext>
            </p:extLst>
          </p:nvPr>
        </p:nvGraphicFramePr>
        <p:xfrm>
          <a:off x="10559305" y="2637807"/>
          <a:ext cx="1179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3" imgW="647640" imgH="253800" progId="Equation.DSMT4">
                  <p:embed/>
                </p:oleObj>
              </mc:Choice>
              <mc:Fallback>
                <p:oleObj name="Equation" r:id="rId53" imgW="647640" imgH="253800" progId="Equation.DSMT4">
                  <p:embed/>
                  <p:pic>
                    <p:nvPicPr>
                      <p:cNvPr id="22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305" y="2637807"/>
                        <a:ext cx="1179512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Oval 225">
            <a:extLst>
              <a:ext uri="{FF2B5EF4-FFF2-40B4-BE49-F238E27FC236}">
                <a16:creationId xmlns:a16="http://schemas.microsoft.com/office/drawing/2014/main" id="{28577E00-2C87-4827-B2B3-4F00F8E2FB60}"/>
              </a:ext>
            </a:extLst>
          </p:cNvPr>
          <p:cNvSpPr/>
          <p:nvPr/>
        </p:nvSpPr>
        <p:spPr>
          <a:xfrm>
            <a:off x="2114737" y="2143296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438EE360-16A7-428C-869A-776971A735F3}"/>
              </a:ext>
            </a:extLst>
          </p:cNvPr>
          <p:cNvSpPr/>
          <p:nvPr/>
        </p:nvSpPr>
        <p:spPr>
          <a:xfrm>
            <a:off x="4744523" y="2158353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054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216" grpId="0" animBg="1"/>
      <p:bldP spid="216" grpId="1" animBg="1"/>
      <p:bldP spid="218" grpId="0" animBg="1"/>
      <p:bldP spid="218" grpId="1" animBg="1"/>
      <p:bldP spid="220" grpId="0" animBg="1"/>
      <p:bldP spid="221" grpId="0" animBg="1"/>
      <p:bldP spid="221" grpId="1" animBg="1"/>
      <p:bldP spid="223" grpId="0" animBg="1"/>
      <p:bldP spid="223" grpId="1" animBg="1"/>
      <p:bldP spid="226" grpId="0" animBg="1"/>
      <p:bldP spid="2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415" y="115088"/>
            <a:ext cx="10388293" cy="634082"/>
          </a:xfrm>
        </p:spPr>
        <p:txBody>
          <a:bodyPr>
            <a:normAutofit/>
          </a:bodyPr>
          <a:lstStyle/>
          <a:p>
            <a:r>
              <a:rPr lang="en-CA" dirty="0"/>
              <a:t>III) Composite Functions: Input Value as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16" y="986980"/>
            <a:ext cx="9721080" cy="151216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When the input value is a function, replace every “x” in the equation with the inserted function, make sure to simplify</a:t>
            </a:r>
            <a:br>
              <a:rPr lang="en-CA" dirty="0"/>
            </a:br>
            <a:endParaRPr lang="en-CA" dirty="0"/>
          </a:p>
          <a:p>
            <a:r>
              <a:rPr lang="en-CA" dirty="0"/>
              <a:t>Suppose					find the following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18478"/>
              </p:ext>
            </p:extLst>
          </p:nvPr>
        </p:nvGraphicFramePr>
        <p:xfrm>
          <a:off x="1991544" y="1941064"/>
          <a:ext cx="35539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942920" imgH="393480" progId="Equation.DSMT4">
                  <p:embed/>
                </p:oleObj>
              </mc:Choice>
              <mc:Fallback>
                <p:oleObj name="Equation" r:id="rId4" imgW="1942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941064"/>
                        <a:ext cx="355394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8762"/>
              </p:ext>
            </p:extLst>
          </p:nvPr>
        </p:nvGraphicFramePr>
        <p:xfrm>
          <a:off x="767408" y="2836392"/>
          <a:ext cx="11604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836392"/>
                        <a:ext cx="11604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45281"/>
              </p:ext>
            </p:extLst>
          </p:nvPr>
        </p:nvGraphicFramePr>
        <p:xfrm>
          <a:off x="646613" y="3425255"/>
          <a:ext cx="1300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711000" imgH="469800" progId="Equation.DSMT4">
                  <p:embed/>
                </p:oleObj>
              </mc:Choice>
              <mc:Fallback>
                <p:oleObj name="Equation" r:id="rId8" imgW="7110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13" y="3425255"/>
                        <a:ext cx="13001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96274"/>
              </p:ext>
            </p:extLst>
          </p:nvPr>
        </p:nvGraphicFramePr>
        <p:xfrm>
          <a:off x="568869" y="4412856"/>
          <a:ext cx="1579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863280" imgH="469800" progId="Equation.DSMT4">
                  <p:embed/>
                </p:oleObj>
              </mc:Choice>
              <mc:Fallback>
                <p:oleObj name="Equation" r:id="rId10" imgW="8632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69" y="4412856"/>
                        <a:ext cx="15795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63835"/>
              </p:ext>
            </p:extLst>
          </p:nvPr>
        </p:nvGraphicFramePr>
        <p:xfrm>
          <a:off x="569791" y="5400457"/>
          <a:ext cx="974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91" y="5400457"/>
                        <a:ext cx="974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78460"/>
              </p:ext>
            </p:extLst>
          </p:nvPr>
        </p:nvGraphicFramePr>
        <p:xfrm>
          <a:off x="3317656" y="2806547"/>
          <a:ext cx="11128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656" y="2806547"/>
                        <a:ext cx="11128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79526"/>
              </p:ext>
            </p:extLst>
          </p:nvPr>
        </p:nvGraphicFramePr>
        <p:xfrm>
          <a:off x="4583832" y="2836391"/>
          <a:ext cx="1603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876240" imgH="253800" progId="Equation.DSMT4">
                  <p:embed/>
                </p:oleObj>
              </mc:Choice>
              <mc:Fallback>
                <p:oleObj name="Equation" r:id="rId16" imgW="8762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2836391"/>
                        <a:ext cx="1603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32017"/>
              </p:ext>
            </p:extLst>
          </p:nvPr>
        </p:nvGraphicFramePr>
        <p:xfrm>
          <a:off x="4457815" y="3335630"/>
          <a:ext cx="1695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815" y="3335630"/>
                        <a:ext cx="1695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67302"/>
              </p:ext>
            </p:extLst>
          </p:nvPr>
        </p:nvGraphicFramePr>
        <p:xfrm>
          <a:off x="4412060" y="4236278"/>
          <a:ext cx="1370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749160" imgH="393480" progId="Equation.DSMT4">
                  <p:embed/>
                </p:oleObj>
              </mc:Choice>
              <mc:Fallback>
                <p:oleObj name="Equation" r:id="rId20" imgW="7491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4236278"/>
                        <a:ext cx="13700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2615"/>
              </p:ext>
            </p:extLst>
          </p:nvPr>
        </p:nvGraphicFramePr>
        <p:xfrm>
          <a:off x="4412060" y="5179950"/>
          <a:ext cx="2066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30040" imgH="393480" progId="Equation.DSMT4">
                  <p:embed/>
                </p:oleObj>
              </mc:Choice>
              <mc:Fallback>
                <p:oleObj name="Equation" r:id="rId22" imgW="11300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179950"/>
                        <a:ext cx="20669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98870"/>
              </p:ext>
            </p:extLst>
          </p:nvPr>
        </p:nvGraphicFramePr>
        <p:xfrm>
          <a:off x="4412060" y="5973069"/>
          <a:ext cx="1160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634680" imgH="393480" progId="Equation.DSMT4">
                  <p:embed/>
                </p:oleObj>
              </mc:Choice>
              <mc:Fallback>
                <p:oleObj name="Equation" r:id="rId24" imgW="63468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973069"/>
                        <a:ext cx="11604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0426"/>
              </p:ext>
            </p:extLst>
          </p:nvPr>
        </p:nvGraphicFramePr>
        <p:xfrm>
          <a:off x="7824192" y="2806547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711000" imgH="253800" progId="Equation.DSMT4">
                  <p:embed/>
                </p:oleObj>
              </mc:Choice>
              <mc:Fallback>
                <p:oleObj name="Equation" r:id="rId26" imgW="71100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806547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01297"/>
              </p:ext>
            </p:extLst>
          </p:nvPr>
        </p:nvGraphicFramePr>
        <p:xfrm>
          <a:off x="8112224" y="3376296"/>
          <a:ext cx="2184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193760" imgH="253800" progId="Equation.DSMT4">
                  <p:embed/>
                </p:oleObj>
              </mc:Choice>
              <mc:Fallback>
                <p:oleObj name="Equation" r:id="rId28" imgW="11937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376296"/>
                        <a:ext cx="2184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33905"/>
              </p:ext>
            </p:extLst>
          </p:nvPr>
        </p:nvGraphicFramePr>
        <p:xfrm>
          <a:off x="8904312" y="3910841"/>
          <a:ext cx="742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06080" imgH="177480" progId="Equation.DSMT4">
                  <p:embed/>
                </p:oleObj>
              </mc:Choice>
              <mc:Fallback>
                <p:oleObj name="Equation" r:id="rId30" imgW="4060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12" y="3910841"/>
                        <a:ext cx="7429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91"/>
              </p:ext>
            </p:extLst>
          </p:nvPr>
        </p:nvGraphicFramePr>
        <p:xfrm>
          <a:off x="7104112" y="4401983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711000" imgH="253800" progId="Equation.DSMT4">
                  <p:embed/>
                </p:oleObj>
              </mc:Choice>
              <mc:Fallback>
                <p:oleObj name="Equation" r:id="rId32" imgW="7110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401983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91372"/>
              </p:ext>
            </p:extLst>
          </p:nvPr>
        </p:nvGraphicFramePr>
        <p:xfrm>
          <a:off x="8240713" y="4402138"/>
          <a:ext cx="1320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723600" imgH="253800" progId="Equation.DSMT4">
                  <p:embed/>
                </p:oleObj>
              </mc:Choice>
              <mc:Fallback>
                <p:oleObj name="Equation" r:id="rId33" imgW="7236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4402138"/>
                        <a:ext cx="13208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68249"/>
              </p:ext>
            </p:extLst>
          </p:nvPr>
        </p:nvGraphicFramePr>
        <p:xfrm>
          <a:off x="8398396" y="4941168"/>
          <a:ext cx="1370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749160" imgH="482400" progId="Equation.DSMT4">
                  <p:embed/>
                </p:oleObj>
              </mc:Choice>
              <mc:Fallback>
                <p:oleObj name="Equation" r:id="rId35" imgW="74916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396" y="4941168"/>
                        <a:ext cx="137001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8044"/>
              </p:ext>
            </p:extLst>
          </p:nvPr>
        </p:nvGraphicFramePr>
        <p:xfrm>
          <a:off x="8387874" y="5875039"/>
          <a:ext cx="742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406080" imgH="393480" progId="Equation.DSMT4">
                  <p:embed/>
                </p:oleObj>
              </mc:Choice>
              <mc:Fallback>
                <p:oleObj name="Equation" r:id="rId37" imgW="4060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74" y="5875039"/>
                        <a:ext cx="742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13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23601"/>
            <a:ext cx="8784976" cy="568996"/>
          </a:xfrm>
        </p:spPr>
        <p:txBody>
          <a:bodyPr>
            <a:normAutofit/>
          </a:bodyPr>
          <a:lstStyle/>
          <a:p>
            <a:r>
              <a:rPr lang="en-CA" sz="2400" dirty="0"/>
              <a:t>Practice: Given each function 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37769"/>
              </p:ext>
            </p:extLst>
          </p:nvPr>
        </p:nvGraphicFramePr>
        <p:xfrm>
          <a:off x="407368" y="707342"/>
          <a:ext cx="463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108160" imgH="393480" progId="Equation.DSMT4">
                  <p:embed/>
                </p:oleObj>
              </mc:Choice>
              <mc:Fallback>
                <p:oleObj name="Equation" r:id="rId4" imgW="21081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707342"/>
                        <a:ext cx="4633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30043"/>
              </p:ext>
            </p:extLst>
          </p:nvPr>
        </p:nvGraphicFramePr>
        <p:xfrm>
          <a:off x="263352" y="1670210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670210"/>
                        <a:ext cx="13223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14557"/>
              </p:ext>
            </p:extLst>
          </p:nvPr>
        </p:nvGraphicFramePr>
        <p:xfrm>
          <a:off x="3260030" y="1670210"/>
          <a:ext cx="1368426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30" y="1670210"/>
                        <a:ext cx="1368426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0113"/>
              </p:ext>
            </p:extLst>
          </p:nvPr>
        </p:nvGraphicFramePr>
        <p:xfrm>
          <a:off x="6302747" y="1662360"/>
          <a:ext cx="1462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747" y="1662360"/>
                        <a:ext cx="14620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77250"/>
              </p:ext>
            </p:extLst>
          </p:nvPr>
        </p:nvGraphicFramePr>
        <p:xfrm>
          <a:off x="9439126" y="1670210"/>
          <a:ext cx="1438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1670210"/>
                        <a:ext cx="14382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7C40A9-7CF1-4E08-A626-77A129627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94550"/>
              </p:ext>
            </p:extLst>
          </p:nvPr>
        </p:nvGraphicFramePr>
        <p:xfrm>
          <a:off x="158750" y="4149725"/>
          <a:ext cx="1531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7C40A9-7CF1-4E08-A626-77A129627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149725"/>
                        <a:ext cx="1531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839A0A-A543-4562-8316-96C1A3B76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13596"/>
              </p:ext>
            </p:extLst>
          </p:nvPr>
        </p:nvGraphicFramePr>
        <p:xfrm>
          <a:off x="3249613" y="4149725"/>
          <a:ext cx="1390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761760" imgH="253800" progId="Equation.DSMT4">
                  <p:embed/>
                </p:oleObj>
              </mc:Choice>
              <mc:Fallback>
                <p:oleObj name="Equation" r:id="rId16" imgW="761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839A0A-A543-4562-8316-96C1A3B76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149725"/>
                        <a:ext cx="1390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BE5FE8-CCFE-434B-A32F-6C0D0C724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80005"/>
              </p:ext>
            </p:extLst>
          </p:nvPr>
        </p:nvGraphicFramePr>
        <p:xfrm>
          <a:off x="6280150" y="4141788"/>
          <a:ext cx="1508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25480" imgH="253800" progId="Equation.DSMT4">
                  <p:embed/>
                </p:oleObj>
              </mc:Choice>
              <mc:Fallback>
                <p:oleObj name="Equation" r:id="rId18" imgW="825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BE5FE8-CCFE-434B-A32F-6C0D0C724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141788"/>
                        <a:ext cx="15081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6695B8-C425-433C-A950-976BAB1E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67959"/>
              </p:ext>
            </p:extLst>
          </p:nvPr>
        </p:nvGraphicFramePr>
        <p:xfrm>
          <a:off x="9439126" y="4149725"/>
          <a:ext cx="1739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952200" imgH="253800" progId="Equation.DSMT4">
                  <p:embed/>
                </p:oleObj>
              </mc:Choice>
              <mc:Fallback>
                <p:oleObj name="Equation" r:id="rId20" imgW="952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6695B8-C425-433C-A950-976BAB1EF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4149725"/>
                        <a:ext cx="17399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3504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GENSWF_OUTPUT_FILE_NAME" val="m9hch82"/>
  <p:tag name="ISPRING_SCORM_PASSING_SCORE" val="100.0000000000"/>
  <p:tag name="ISPRING_RESOURCE_PATHS_HASH_2" val="be4c389dbe296a67603abdf24223e8453651efab"/>
  <p:tag name="ISPRING_ULTRA_SCORM_COURSE_ID" val="0C43245B-8E83-456C-A0B2-C9D1C72165BF"/>
  <p:tag name="ISPRING_SCORM_RATE_SLIDES" val="1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PRESENTATION_TITLE" val="Section 0.1 Introduction to Function Notations"/>
  <p:tag name="ISPRING_RESOURCE_PATHS_HASH_PRESENTER" val="809ef6c4a71b3c86c0cbe44f112a110f6cd626"/>
  <p:tag name="ISPRING_PLAYERS_CUSTOMIZATION_2" val="UEsDBBQAAgAIAORV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5FW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5FW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RV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5FW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RVmlKOc/b6agAAAOUAAAAaAAAAbm9uZS9odG1sX3NraW5fc2V0dGluZ3MuanOr5lIAAqUcJQUrhWowG8xPKi0pyc/TS87PK0nNK9HLyy/KTQSrUVJ2AwMlHZyK88tSiwgoTUtMTkUx1NTIwskFp0qEiSZO5i7OlsjqChLTU/WSEpOz04vyS/NSIMqcXV0MXYyVwKpquWoBUEsDBBQAAgAIAORVmlK8fTX3SgAAAEkAAAAXAAAAbm9uZS9sb2NhbF9zZXR0aW5ncy54bWyzsa/IzVEoSy0qzszPs1Uy1DNQUkjNS85PycxLt1UKDXHTtVBSKC5JzEtJzMnPS7VVystXUrC347LJyU9OzAlOLSkBKizWt+MCAFBLAwQUAAIACADnVZ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51W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nVZ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51W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nVZ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51W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4561B05-FD44-4CD5-A36E-DBC010674A51}">
  <ds:schemaRefs>
    <ds:schemaRef ds:uri="0592969b-b9e0-4bc7-baa3-fba5b5725717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52CBF6C-AA6A-4206-B1CA-90B40EB7BC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809EB87-E9E2-4A5D-9F0C-CBE05CAFBE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3</TotalTime>
  <Words>404</Words>
  <Application>Microsoft Office PowerPoint</Application>
  <PresentationFormat>Widescreen</PresentationFormat>
  <Paragraphs>85</Paragraphs>
  <Slides>1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Courier New</vt:lpstr>
      <vt:lpstr>Wingdings</vt:lpstr>
      <vt:lpstr>Wingdings 2</vt:lpstr>
      <vt:lpstr>Oriel</vt:lpstr>
      <vt:lpstr>Equation</vt:lpstr>
      <vt:lpstr>Section 1.1 Introduction to Function Notations </vt:lpstr>
      <vt:lpstr>I) What is a Function Notation?</vt:lpstr>
      <vt:lpstr>Practice: Given the function, evaluate each of the following:</vt:lpstr>
      <vt:lpstr>Adding/Subtracting/Multiplying/Dividing Functions</vt:lpstr>
      <vt:lpstr>PowerPoint Presentation</vt:lpstr>
      <vt:lpstr>II) How to READ function notations </vt:lpstr>
      <vt:lpstr>Evaluate the following using the graphs:</vt:lpstr>
      <vt:lpstr>III) Composite Functions: Input Value as a function</vt:lpstr>
      <vt:lpstr>Practice: Given each function evaluate the following</vt:lpstr>
      <vt:lpstr>Ex: Given the graph of f(x), evaluate the follo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0.1 Introduction to Function Notations</dc:title>
  <dc:creator>Danny Young</dc:creator>
  <cp:lastModifiedBy>Danny Young</cp:lastModifiedBy>
  <cp:revision>53</cp:revision>
  <dcterms:created xsi:type="dcterms:W3CDTF">2011-06-27T16:11:13Z</dcterms:created>
  <dcterms:modified xsi:type="dcterms:W3CDTF">2022-09-08T16:2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